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E27" w:rsidRPr="000D2E27" w:rsidRDefault="000D2E27" w:rsidP="00051DD1">
      <w:pPr>
        <w:tabs>
          <w:tab w:val="left" w:pos="720"/>
        </w:tabs>
        <w:spacing w:before="60" w:after="60" w:line="360" w:lineRule="auto"/>
        <w:ind w:right="14"/>
        <w:jc w:val="both"/>
        <w:rPr>
          <w:rFonts w:ascii="Bookman Old Style" w:hAnsi="Bookman Old Style"/>
          <w:b/>
        </w:rPr>
      </w:pPr>
      <w:r w:rsidRPr="000D2E27">
        <w:rPr>
          <w:rFonts w:ascii="Bookman Old Style" w:hAnsi="Bookman Old Style"/>
          <w:b/>
          <w:sz w:val="22"/>
        </w:rPr>
        <w:t>Control System Test</w:t>
      </w:r>
      <w:r>
        <w:rPr>
          <w:rFonts w:ascii="Bookman Old Style" w:hAnsi="Bookman Old Style"/>
          <w:b/>
          <w:sz w:val="22"/>
        </w:rPr>
        <w:t xml:space="preserve"> Paper</w:t>
      </w:r>
      <w:r w:rsidRPr="000D2E27">
        <w:rPr>
          <w:rFonts w:ascii="Bookman Old Style" w:hAnsi="Bookman Old Style"/>
          <w:b/>
          <w:sz w:val="22"/>
        </w:rPr>
        <w:tab/>
      </w:r>
      <w:r w:rsidRPr="000D2E27">
        <w:rPr>
          <w:rFonts w:ascii="Bookman Old Style" w:hAnsi="Bookman Old Style"/>
          <w:b/>
          <w:sz w:val="22"/>
        </w:rPr>
        <w:tab/>
      </w:r>
      <w:r w:rsidRPr="000D2E27">
        <w:rPr>
          <w:rFonts w:ascii="Bookman Old Style" w:hAnsi="Bookman Old Style"/>
          <w:b/>
          <w:sz w:val="22"/>
        </w:rPr>
        <w:tab/>
      </w:r>
      <w:r w:rsidRPr="000D2E27">
        <w:rPr>
          <w:rFonts w:ascii="Bookman Old Style" w:hAnsi="Bookman Old Style"/>
          <w:b/>
          <w:sz w:val="22"/>
        </w:rPr>
        <w:tab/>
      </w:r>
      <w:r w:rsidRPr="000D2E27">
        <w:rPr>
          <w:rFonts w:ascii="Bookman Old Style" w:hAnsi="Bookman Old Style"/>
          <w:b/>
          <w:sz w:val="22"/>
        </w:rPr>
        <w:tab/>
      </w:r>
      <w:r w:rsidRPr="000D2E27">
        <w:rPr>
          <w:rFonts w:ascii="Bookman Old Style" w:hAnsi="Bookman Old Style"/>
          <w:b/>
          <w:sz w:val="22"/>
        </w:rPr>
        <w:tab/>
        <w:t xml:space="preserve">Total </w:t>
      </w:r>
      <w:proofErr w:type="gramStart"/>
      <w:r w:rsidRPr="000D2E27">
        <w:rPr>
          <w:rFonts w:ascii="Bookman Old Style" w:hAnsi="Bookman Old Style"/>
          <w:b/>
          <w:sz w:val="22"/>
        </w:rPr>
        <w:t>Marks :</w:t>
      </w:r>
      <w:proofErr w:type="gramEnd"/>
      <w:r w:rsidRPr="000D2E27">
        <w:rPr>
          <w:rFonts w:ascii="Bookman Old Style" w:hAnsi="Bookman Old Style"/>
          <w:b/>
          <w:sz w:val="22"/>
        </w:rPr>
        <w:t xml:space="preserve">  40  Marks </w:t>
      </w:r>
    </w:p>
    <w:p w:rsidR="000D2E27" w:rsidRPr="00662D2D" w:rsidRDefault="000D2E27" w:rsidP="000D2E27">
      <w:pPr>
        <w:spacing w:before="60" w:after="60"/>
        <w:ind w:left="720" w:hanging="720"/>
        <w:jc w:val="center"/>
        <w:rPr>
          <w:rFonts w:ascii="Bookman Old Style" w:hAnsi="Bookman Old Style"/>
          <w:b/>
          <w:sz w:val="40"/>
        </w:rPr>
      </w:pPr>
    </w:p>
    <w:p w:rsidR="000D2E27" w:rsidRPr="00146406" w:rsidRDefault="000D2E27" w:rsidP="000D2E27">
      <w:pPr>
        <w:spacing w:before="60" w:after="60"/>
        <w:ind w:left="720" w:hanging="720"/>
        <w:rPr>
          <w:rFonts w:ascii="Bookman Old Style" w:hAnsi="Bookman Old Style"/>
          <w:b/>
        </w:rPr>
      </w:pPr>
      <w:r w:rsidRPr="00146406">
        <w:rPr>
          <w:rFonts w:ascii="Bookman Old Style" w:hAnsi="Bookman Old Style"/>
          <w:b/>
        </w:rPr>
        <w:t>1.</w:t>
      </w:r>
    </w:p>
    <w:p w:rsidR="000D2E27" w:rsidRPr="00662D2D" w:rsidRDefault="000D2E27" w:rsidP="000D2E27">
      <w:pPr>
        <w:spacing w:before="60" w:after="60"/>
        <w:ind w:left="720" w:hanging="720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 w:rsidRPr="00662D2D"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  <w:noProof/>
        </w:rPr>
        <w:drawing>
          <wp:inline distT="0" distB="0" distL="0" distR="0">
            <wp:extent cx="4023360" cy="1874519"/>
            <wp:effectExtent l="19050" t="0" r="0" b="0"/>
            <wp:docPr id="22" name="Picture 24" descr="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1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1874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E27" w:rsidRPr="00662D2D" w:rsidRDefault="000D2E27" w:rsidP="000D2E27">
      <w:pPr>
        <w:spacing w:before="60" w:after="60"/>
        <w:ind w:left="720"/>
        <w:jc w:val="both"/>
        <w:rPr>
          <w:rFonts w:ascii="Bookman Old Style" w:hAnsi="Bookman Old Style"/>
        </w:rPr>
      </w:pPr>
      <w:r w:rsidRPr="00662D2D">
        <w:rPr>
          <w:rFonts w:ascii="Bookman Old Style" w:hAnsi="Bookman Old Style"/>
        </w:rPr>
        <w:t xml:space="preserve">Find overall transfer function </w:t>
      </w:r>
      <w:r w:rsidRPr="00662D2D">
        <w:rPr>
          <w:rFonts w:ascii="Bookman Old Style" w:hAnsi="Bookman Old Style"/>
          <w:position w:val="-22"/>
        </w:rPr>
        <w:object w:dxaOrig="5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28.05pt" o:ole="">
            <v:imagedata r:id="rId9" o:title=""/>
          </v:shape>
          <o:OLEObject Type="Embed" ProgID="Equation.DSMT4" ShapeID="_x0000_i1025" DrawAspect="Content" ObjectID="_1597042778" r:id="rId10"/>
        </w:object>
      </w:r>
      <w:r w:rsidRPr="00662D2D">
        <w:rPr>
          <w:rFonts w:ascii="Bookman Old Style" w:hAnsi="Bookman Old Style"/>
        </w:rPr>
        <w:t>using Block-diagram Reduction Technique.</w:t>
      </w:r>
    </w:p>
    <w:p w:rsidR="000D2E27" w:rsidRPr="00662D2D" w:rsidRDefault="000D2E27" w:rsidP="000D2E27">
      <w:pPr>
        <w:spacing w:before="60" w:after="60"/>
        <w:ind w:left="720" w:hanging="720"/>
        <w:jc w:val="right"/>
        <w:rPr>
          <w:rFonts w:ascii="Bookman Old Style" w:hAnsi="Bookman Old Style"/>
          <w:b/>
          <w:i/>
        </w:rPr>
      </w:pPr>
      <w:r w:rsidRPr="00662D2D">
        <w:rPr>
          <w:rFonts w:ascii="Bookman Old Style" w:hAnsi="Bookman Old Style"/>
          <w:b/>
          <w:i/>
        </w:rPr>
        <w:t>(10 Marks)</w:t>
      </w:r>
    </w:p>
    <w:p w:rsidR="000D2E27" w:rsidRDefault="000D2E27" w:rsidP="000D2E27">
      <w:pPr>
        <w:spacing w:before="60" w:after="60"/>
        <w:ind w:left="720" w:hanging="720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2.</w:t>
      </w:r>
      <w:r w:rsidRPr="00662D2D">
        <w:rPr>
          <w:rFonts w:ascii="Bookman Old Style" w:hAnsi="Bookman Old Style"/>
        </w:rPr>
        <w:tab/>
      </w:r>
    </w:p>
    <w:p w:rsidR="000D2E27" w:rsidRPr="00662D2D" w:rsidRDefault="000D2E27" w:rsidP="000D2E27">
      <w:pPr>
        <w:spacing w:before="60" w:after="60"/>
        <w:ind w:left="720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drawing>
          <wp:inline distT="0" distB="0" distL="0" distR="0">
            <wp:extent cx="2880360" cy="1082040"/>
            <wp:effectExtent l="19050" t="0" r="0" b="0"/>
            <wp:docPr id="23" name="Picture 27" descr="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1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08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E27" w:rsidRPr="00662D2D" w:rsidRDefault="000D2E27" w:rsidP="000D2E27">
      <w:pPr>
        <w:spacing w:before="60" w:after="60"/>
        <w:ind w:left="1440" w:hanging="720"/>
        <w:jc w:val="both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(a.)</w:t>
      </w:r>
      <w:r w:rsidRPr="00662D2D">
        <w:rPr>
          <w:rFonts w:ascii="Bookman Old Style" w:hAnsi="Bookman Old Style"/>
        </w:rPr>
        <w:tab/>
        <w:t xml:space="preserve">In the absence of derivative feedback. Determine the value of controller </w:t>
      </w:r>
      <w:r w:rsidRPr="00662D2D">
        <w:rPr>
          <w:rFonts w:ascii="Bookman Old Style" w:hAnsi="Bookman Old Style"/>
          <w:position w:val="-12"/>
        </w:rPr>
        <w:object w:dxaOrig="320" w:dyaOrig="320">
          <v:shape id="_x0000_i1026" type="#_x0000_t75" style="width:15.45pt;height:15.45pt" o:ole="">
            <v:imagedata r:id="rId12" o:title=""/>
          </v:shape>
          <o:OLEObject Type="Embed" ProgID="Equation.DSMT4" ShapeID="_x0000_i1026" DrawAspect="Content" ObjectID="_1597042779" r:id="rId13"/>
        </w:object>
      </w:r>
      <w:r w:rsidRPr="00662D2D">
        <w:rPr>
          <w:rFonts w:ascii="Bookman Old Style" w:hAnsi="Bookman Old Style"/>
        </w:rPr>
        <w:t xml:space="preserve"> so as have damping factor of 0.5. Also find S.S. error for unit ramp input in this condition.</w:t>
      </w:r>
    </w:p>
    <w:p w:rsidR="000D2E27" w:rsidRPr="00662D2D" w:rsidRDefault="000D2E27" w:rsidP="000D2E27">
      <w:pPr>
        <w:spacing w:before="60" w:after="60"/>
        <w:ind w:left="1440" w:hanging="720"/>
        <w:jc w:val="both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(b.)</w:t>
      </w:r>
      <w:r w:rsidRPr="00662D2D">
        <w:rPr>
          <w:rFonts w:ascii="Bookman Old Style" w:hAnsi="Bookman Old Style"/>
        </w:rPr>
        <w:tab/>
        <w:t xml:space="preserve">With this value </w:t>
      </w:r>
      <w:proofErr w:type="gramStart"/>
      <w:r w:rsidRPr="00662D2D">
        <w:rPr>
          <w:rFonts w:ascii="Bookman Old Style" w:hAnsi="Bookman Old Style"/>
        </w:rPr>
        <w:t xml:space="preserve">of </w:t>
      </w:r>
      <w:proofErr w:type="gramEnd"/>
      <w:r w:rsidRPr="00662D2D">
        <w:rPr>
          <w:rFonts w:ascii="Bookman Old Style" w:hAnsi="Bookman Old Style"/>
          <w:position w:val="-12"/>
        </w:rPr>
        <w:object w:dxaOrig="320" w:dyaOrig="320">
          <v:shape id="_x0000_i1027" type="#_x0000_t75" style="width:15.45pt;height:15.45pt" o:ole="">
            <v:imagedata r:id="rId12" o:title=""/>
          </v:shape>
          <o:OLEObject Type="Embed" ProgID="Equation.DSMT4" ShapeID="_x0000_i1027" DrawAspect="Content" ObjectID="_1597042780" r:id="rId14"/>
        </w:object>
      </w:r>
      <w:r w:rsidRPr="00662D2D">
        <w:rPr>
          <w:rFonts w:ascii="Bookman Old Style" w:hAnsi="Bookman Old Style"/>
        </w:rPr>
        <w:t xml:space="preserve">. Determine the value of </w:t>
      </w:r>
      <w:r w:rsidRPr="00662D2D">
        <w:rPr>
          <w:rFonts w:ascii="Bookman Old Style" w:hAnsi="Bookman Old Style"/>
          <w:position w:val="-10"/>
        </w:rPr>
        <w:object w:dxaOrig="279" w:dyaOrig="300">
          <v:shape id="_x0000_i1028" type="#_x0000_t75" style="width:14.05pt;height:14.95pt" o:ole="">
            <v:imagedata r:id="rId15" o:title=""/>
          </v:shape>
          <o:OLEObject Type="Embed" ProgID="Equation.DSMT4" ShapeID="_x0000_i1028" DrawAspect="Content" ObjectID="_1597042781" r:id="rId16"/>
        </w:object>
      </w:r>
      <w:r w:rsidRPr="00662D2D">
        <w:rPr>
          <w:rFonts w:ascii="Bookman Old Style" w:hAnsi="Bookman Old Style"/>
        </w:rPr>
        <w:t xml:space="preserve"> so as to improve the damping factor upto 0.9. Also determine S.S. error in this case.</w:t>
      </w:r>
    </w:p>
    <w:p w:rsidR="000D2E27" w:rsidRPr="00662D2D" w:rsidRDefault="000D2E27" w:rsidP="000D2E27">
      <w:pPr>
        <w:spacing w:before="60" w:after="60"/>
        <w:ind w:left="1440" w:hanging="720"/>
        <w:jc w:val="both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(c.)</w:t>
      </w:r>
      <w:r w:rsidRPr="00662D2D">
        <w:rPr>
          <w:rFonts w:ascii="Bookman Old Style" w:hAnsi="Bookman Old Style"/>
        </w:rPr>
        <w:tab/>
        <w:t xml:space="preserve">Find the values of </w:t>
      </w:r>
      <w:r w:rsidRPr="00662D2D">
        <w:rPr>
          <w:rFonts w:ascii="Bookman Old Style" w:hAnsi="Bookman Old Style"/>
          <w:position w:val="-12"/>
        </w:rPr>
        <w:object w:dxaOrig="820" w:dyaOrig="320">
          <v:shape id="_x0000_i1029" type="#_x0000_t75" style="width:41.15pt;height:15.45pt" o:ole="">
            <v:imagedata r:id="rId17" o:title=""/>
          </v:shape>
          <o:OLEObject Type="Embed" ProgID="Equation.DSMT4" ShapeID="_x0000_i1029" DrawAspect="Content" ObjectID="_1597042782" r:id="rId18"/>
        </w:object>
      </w:r>
      <w:r w:rsidRPr="00662D2D">
        <w:rPr>
          <w:rFonts w:ascii="Bookman Old Style" w:hAnsi="Bookman Old Style"/>
        </w:rPr>
        <w:t>so as to improve damping factor upto 0.9 without affecting the S.S. error (keeping same as part-a)</w:t>
      </w:r>
    </w:p>
    <w:p w:rsidR="000D2E27" w:rsidRPr="00662D2D" w:rsidRDefault="000D2E27" w:rsidP="000D2E27">
      <w:pPr>
        <w:spacing w:before="60" w:after="60"/>
        <w:ind w:left="1440" w:hanging="720"/>
        <w:jc w:val="right"/>
        <w:rPr>
          <w:rFonts w:ascii="Bookman Old Style" w:hAnsi="Bookman Old Style"/>
          <w:b/>
          <w:i/>
        </w:rPr>
      </w:pPr>
      <w:r w:rsidRPr="00662D2D">
        <w:rPr>
          <w:rFonts w:ascii="Bookman Old Style" w:hAnsi="Bookman Old Style"/>
          <w:b/>
          <w:i/>
        </w:rPr>
        <w:t>(15 Marks)</w:t>
      </w:r>
    </w:p>
    <w:p w:rsidR="000D2E27" w:rsidRPr="00662D2D" w:rsidRDefault="000D2E27" w:rsidP="000D2E27">
      <w:pPr>
        <w:spacing w:before="60" w:after="60"/>
        <w:ind w:left="1440" w:hanging="720"/>
        <w:rPr>
          <w:rFonts w:ascii="Bookman Old Style" w:hAnsi="Bookman Old Style"/>
        </w:rPr>
      </w:pPr>
    </w:p>
    <w:p w:rsidR="000D2E27" w:rsidRPr="00662D2D" w:rsidRDefault="000D2E27" w:rsidP="000D2E27">
      <w:pPr>
        <w:spacing w:before="60" w:after="60"/>
        <w:ind w:left="720" w:hanging="720"/>
        <w:jc w:val="both"/>
        <w:rPr>
          <w:rFonts w:ascii="Bookman Old Style" w:hAnsi="Bookman Old Style"/>
        </w:rPr>
      </w:pPr>
      <w:r w:rsidRPr="00146406">
        <w:rPr>
          <w:rFonts w:ascii="Bookman Old Style" w:hAnsi="Bookman Old Style"/>
          <w:b/>
        </w:rPr>
        <w:t>3.</w:t>
      </w:r>
      <w:r w:rsidRPr="00662D2D">
        <w:rPr>
          <w:rFonts w:ascii="Bookman Old Style" w:hAnsi="Bookman Old Style"/>
        </w:rPr>
        <w:tab/>
        <w:t xml:space="preserve">For the system shown below </w:t>
      </w:r>
    </w:p>
    <w:p w:rsidR="000D2E27" w:rsidRPr="00662D2D" w:rsidRDefault="000D2E27" w:rsidP="000D2E27">
      <w:pPr>
        <w:spacing w:before="60" w:after="60"/>
        <w:ind w:left="720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  <w:noProof/>
        </w:rPr>
        <w:drawing>
          <wp:inline distT="0" distB="0" distL="0" distR="0">
            <wp:extent cx="2801112" cy="871728"/>
            <wp:effectExtent l="19050" t="0" r="0" b="0"/>
            <wp:docPr id="26" name="Picture 28" descr="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1.jp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1112" cy="871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E27" w:rsidRPr="00662D2D" w:rsidRDefault="000D2E27" w:rsidP="000D2E27">
      <w:pPr>
        <w:spacing w:before="60" w:after="60"/>
        <w:ind w:left="720"/>
        <w:jc w:val="both"/>
        <w:rPr>
          <w:rFonts w:ascii="Bookman Old Style" w:hAnsi="Bookman Old Style"/>
        </w:rPr>
      </w:pPr>
      <w:r w:rsidRPr="00662D2D">
        <w:rPr>
          <w:rFonts w:ascii="Bookman Old Style" w:hAnsi="Bookman Old Style"/>
        </w:rPr>
        <w:t xml:space="preserve">Determine the value of K so as the closed loop system have two roots on the right hand side of </w:t>
      </w:r>
      <w:proofErr w:type="gramStart"/>
      <w:r w:rsidRPr="00662D2D">
        <w:rPr>
          <w:rFonts w:ascii="Bookman Old Style" w:hAnsi="Bookman Old Style"/>
        </w:rPr>
        <w:t xml:space="preserve">line </w:t>
      </w:r>
      <w:proofErr w:type="gramEnd"/>
      <w:r w:rsidRPr="00662D2D">
        <w:rPr>
          <w:rFonts w:ascii="Bookman Old Style" w:hAnsi="Bookman Old Style"/>
          <w:position w:val="-6"/>
        </w:rPr>
        <w:object w:dxaOrig="920" w:dyaOrig="279">
          <v:shape id="_x0000_i1030" type="#_x0000_t75" style="width:46.3pt;height:14.05pt" o:ole="">
            <v:imagedata r:id="rId20" o:title=""/>
          </v:shape>
          <o:OLEObject Type="Embed" ProgID="Equation.DSMT4" ShapeID="_x0000_i1030" DrawAspect="Content" ObjectID="_1597042783" r:id="rId21"/>
        </w:object>
      </w:r>
      <w:r w:rsidRPr="00662D2D">
        <w:rPr>
          <w:rFonts w:ascii="Bookman Old Style" w:hAnsi="Bookman Old Style"/>
        </w:rPr>
        <w:t>.</w:t>
      </w:r>
    </w:p>
    <w:p w:rsidR="000D2E27" w:rsidRPr="00662D2D" w:rsidRDefault="000D2E27" w:rsidP="000D2E27">
      <w:pPr>
        <w:spacing w:before="60" w:after="60"/>
        <w:ind w:left="720" w:hanging="720"/>
        <w:jc w:val="right"/>
        <w:rPr>
          <w:rFonts w:ascii="Bookman Old Style" w:hAnsi="Bookman Old Style"/>
          <w:b/>
          <w:i/>
        </w:rPr>
      </w:pPr>
      <w:r w:rsidRPr="00662D2D">
        <w:rPr>
          <w:rFonts w:ascii="Bookman Old Style" w:hAnsi="Bookman Old Style"/>
        </w:rPr>
        <w:tab/>
      </w:r>
      <w:r w:rsidRPr="00662D2D">
        <w:rPr>
          <w:rFonts w:ascii="Bookman Old Style" w:hAnsi="Bookman Old Style"/>
          <w:b/>
          <w:i/>
        </w:rPr>
        <w:t>(15 Marks)</w:t>
      </w:r>
    </w:p>
    <w:p w:rsidR="000D2E27" w:rsidRDefault="000D2E27" w:rsidP="000D2E27">
      <w:pPr>
        <w:spacing w:line="312" w:lineRule="auto"/>
        <w:jc w:val="both"/>
        <w:rPr>
          <w:rFonts w:ascii="Bookman Old Style" w:hAnsi="Bookman Old Style"/>
          <w:b/>
          <w:color w:val="FF0000"/>
        </w:rPr>
      </w:pPr>
    </w:p>
    <w:p w:rsidR="000D2E27" w:rsidRPr="00FA5F3A" w:rsidRDefault="000D2E27" w:rsidP="000D2E27">
      <w:pPr>
        <w:spacing w:line="312" w:lineRule="auto"/>
        <w:jc w:val="both"/>
        <w:rPr>
          <w:rFonts w:ascii="Bookman Old Style" w:hAnsi="Bookman Old Style"/>
          <w:b/>
          <w:color w:val="FF0000"/>
        </w:rPr>
      </w:pPr>
    </w:p>
    <w:sectPr w:rsidR="000D2E27" w:rsidRPr="00FA5F3A" w:rsidSect="000D2E27">
      <w:headerReference w:type="default" r:id="rId22"/>
      <w:footerReference w:type="default" r:id="rId23"/>
      <w:type w:val="continuous"/>
      <w:pgSz w:w="11909" w:h="16834" w:code="9"/>
      <w:pgMar w:top="1555" w:right="720" w:bottom="1080" w:left="720" w:header="907" w:footer="24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4D1E" w:rsidRDefault="001A4D1E" w:rsidP="00692DCA">
      <w:r>
        <w:separator/>
      </w:r>
    </w:p>
  </w:endnote>
  <w:endnote w:type="continuationSeparator" w:id="0">
    <w:p w:rsidR="001A4D1E" w:rsidRDefault="001A4D1E" w:rsidP="00692D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Souvenir Lt BT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lternateGothic2 BT">
    <w:altName w:val="Arial Narrow"/>
    <w:charset w:val="00"/>
    <w:family w:val="swiss"/>
    <w:pitch w:val="variable"/>
    <w:sig w:usb0="00000001" w:usb1="00000000" w:usb2="00000000" w:usb3="00000000" w:csb0="0000001B" w:csb1="00000000"/>
  </w:font>
  <w:font w:name="Zurich Cn BT">
    <w:altName w:val="Arial"/>
    <w:charset w:val="00"/>
    <w:family w:val="swiss"/>
    <w:pitch w:val="variable"/>
    <w:sig w:usb0="00000001" w:usb1="00000000" w:usb2="00000000" w:usb3="00000000" w:csb0="0000001B" w:csb1="00000000"/>
  </w:font>
  <w:font w:name="ZWAdobeF">
    <w:panose1 w:val="00000000000000000000"/>
    <w:charset w:val="00"/>
    <w:family w:val="auto"/>
    <w:pitch w:val="variable"/>
    <w:sig w:usb0="20002A87" w:usb1="00000000" w:usb2="00000000" w:usb3="00000000" w:csb0="000001FF" w:csb1="00000000"/>
  </w:font>
  <w:font w:name="Amerigo Md BT">
    <w:altName w:val="Times New Roman"/>
    <w:charset w:val="00"/>
    <w:family w:val="swiss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9" w:type="pct"/>
      <w:tblBorders>
        <w:top w:val="single" w:sz="18" w:space="0" w:color="808080"/>
        <w:insideV w:val="single" w:sz="18" w:space="0" w:color="808080"/>
      </w:tblBorders>
      <w:tblLook w:val="04A0"/>
    </w:tblPr>
    <w:tblGrid>
      <w:gridCol w:w="732"/>
      <w:gridCol w:w="9972"/>
    </w:tblGrid>
    <w:tr w:rsidR="004E4D8E" w:rsidTr="00C46FF4">
      <w:trPr>
        <w:trHeight w:val="560"/>
      </w:trPr>
      <w:tc>
        <w:tcPr>
          <w:tcW w:w="732" w:type="dxa"/>
          <w:shd w:val="clear" w:color="auto" w:fill="4BACC6" w:themeFill="accent5"/>
        </w:tcPr>
        <w:p w:rsidR="004E4D8E" w:rsidRPr="00C80364" w:rsidRDefault="000D2E27" w:rsidP="00837477">
          <w:pPr>
            <w:pStyle w:val="Footer"/>
            <w:spacing w:before="90" w:after="90"/>
            <w:jc w:val="center"/>
            <w:rPr>
              <w:rFonts w:ascii="Bookman Old Style" w:hAnsi="Bookman Old Style"/>
              <w:b/>
              <w:color w:val="000000" w:themeColor="text1"/>
              <w:sz w:val="24"/>
              <w:szCs w:val="24"/>
            </w:rPr>
          </w:pPr>
          <w:r>
            <w:rPr>
              <w:rFonts w:ascii="Bookman Old Style" w:hAnsi="Bookman Old Style"/>
              <w:b/>
              <w:color w:val="000000" w:themeColor="text1"/>
              <w:sz w:val="24"/>
              <w:szCs w:val="24"/>
            </w:rPr>
            <w:t>1</w:t>
          </w:r>
        </w:p>
      </w:tc>
      <w:tc>
        <w:tcPr>
          <w:tcW w:w="9973" w:type="dxa"/>
        </w:tcPr>
        <w:p w:rsidR="004E4D8E" w:rsidRPr="00B4371D" w:rsidRDefault="00551121" w:rsidP="00837477">
          <w:pPr>
            <w:pStyle w:val="Footer"/>
            <w:rPr>
              <w:rFonts w:ascii="AlternateGothic2 BT" w:hAnsi="AlternateGothic2 BT"/>
              <w:spacing w:val="20"/>
              <w:sz w:val="16"/>
            </w:rPr>
          </w:pPr>
          <w:r w:rsidRPr="00551121">
            <w:rPr>
              <w:rFonts w:ascii="AlternateGothic2 BT" w:hAnsi="AlternateGothic2 BT"/>
              <w:noProof/>
              <w:spacing w:val="20"/>
              <w:sz w:val="18"/>
            </w:rPr>
            <w:pict>
              <v:rect id="_x0000_s2099" style="position:absolute;margin-left:-4.05pt;margin-top:-.75pt;width:493.8pt;height:29.25pt;z-index:251683840;mso-position-horizontal-relative:text;mso-position-vertical-relative:text" fillcolor="yellow" stroked="f">
                <v:textbox style="mso-next-textbox:#_x0000_s2099" inset="7.5pt,3.75pt,7.5pt,3.75pt">
                  <w:txbxContent>
                    <w:p w:rsidR="004E4D8E" w:rsidRPr="009A26FE" w:rsidRDefault="004E4D8E" w:rsidP="00682188">
                      <w:pPr>
                        <w:jc w:val="center"/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</w:pPr>
                      <w:r w:rsidRPr="009A26FE"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  <w:t xml:space="preserve">ENGINEERS ZONE, 65/C, </w:t>
                      </w:r>
                      <w:proofErr w:type="spellStart"/>
                      <w:r w:rsidRPr="009A26FE"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  <w:t>Prateek</w:t>
                      </w:r>
                      <w:proofErr w:type="spellEnd"/>
                      <w:r w:rsidRPr="009A26FE"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  <w:t xml:space="preserve"> Market, Near </w:t>
                      </w:r>
                      <w:proofErr w:type="spellStart"/>
                      <w:r w:rsidRPr="009A26FE"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  <w:t>Canara</w:t>
                      </w:r>
                      <w:proofErr w:type="spellEnd"/>
                      <w:r w:rsidRPr="009A26FE"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  <w:t xml:space="preserve"> Bank, </w:t>
                      </w:r>
                      <w:proofErr w:type="spellStart"/>
                      <w:r w:rsidRPr="009A26FE"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  <w:t>Munirka</w:t>
                      </w:r>
                      <w:proofErr w:type="spellEnd"/>
                      <w:r w:rsidRPr="009A26FE"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  <w:t>, New Delhi-110067,</w:t>
                      </w:r>
                    </w:p>
                    <w:p w:rsidR="004E4D8E" w:rsidRPr="009A26FE" w:rsidRDefault="004E4D8E" w:rsidP="00682188">
                      <w:pPr>
                        <w:jc w:val="center"/>
                        <w:rPr>
                          <w:sz w:val="22"/>
                          <w:szCs w:val="17"/>
                        </w:rPr>
                      </w:pPr>
                      <w:proofErr w:type="gramStart"/>
                      <w:r w:rsidRPr="009A26FE"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  <w:t>Ph(</w:t>
                      </w:r>
                      <w:proofErr w:type="gramEnd"/>
                      <w:r w:rsidRPr="009A26FE">
                        <w:rPr>
                          <w:rFonts w:ascii="Amerigo Md BT" w:hAnsi="Amerigo Md BT"/>
                          <w:spacing w:val="20"/>
                          <w:sz w:val="19"/>
                          <w:szCs w:val="17"/>
                        </w:rPr>
                        <w:t>011)-26194869, Cell: 9873000903, 9873664427: E-mail: qhengineerzone@gmail.com</w:t>
                      </w:r>
                    </w:p>
                    <w:p w:rsidR="004E4D8E" w:rsidRPr="009A26FE" w:rsidRDefault="004E4D8E" w:rsidP="008B326F">
                      <w:pPr>
                        <w:jc w:val="center"/>
                        <w:rPr>
                          <w:rFonts w:ascii="Amerigo Md BT" w:hAnsi="Amerigo Md BT"/>
                          <w:sz w:val="19"/>
                          <w:szCs w:val="17"/>
                        </w:rPr>
                      </w:pPr>
                    </w:p>
                    <w:p w:rsidR="004E4D8E" w:rsidRPr="009A26FE" w:rsidRDefault="004E4D8E" w:rsidP="008B326F">
                      <w:pPr>
                        <w:rPr>
                          <w:sz w:val="22"/>
                          <w:szCs w:val="17"/>
                        </w:rPr>
                      </w:pPr>
                    </w:p>
                    <w:p w:rsidR="004E4D8E" w:rsidRPr="009A26FE" w:rsidRDefault="004E4D8E" w:rsidP="008B326F">
                      <w:pPr>
                        <w:rPr>
                          <w:sz w:val="22"/>
                          <w:szCs w:val="17"/>
                        </w:rPr>
                      </w:pPr>
                    </w:p>
                  </w:txbxContent>
                </v:textbox>
              </v:rect>
            </w:pict>
          </w:r>
          <w:r w:rsidR="004E4D8E">
            <w:rPr>
              <w:rFonts w:ascii="AlternateGothic2 BT" w:hAnsi="AlternateGothic2 BT"/>
              <w:spacing w:val="20"/>
              <w:sz w:val="18"/>
            </w:rPr>
            <w:t xml:space="preserve">                                    </w:t>
          </w:r>
        </w:p>
        <w:p w:rsidR="004E4D8E" w:rsidRPr="00B4371D" w:rsidRDefault="004E4D8E" w:rsidP="001444B6">
          <w:pPr>
            <w:pStyle w:val="Header"/>
            <w:rPr>
              <w:sz w:val="17"/>
              <w:szCs w:val="17"/>
            </w:rPr>
          </w:pPr>
          <w:r w:rsidRPr="00B4371D">
            <w:rPr>
              <w:rFonts w:ascii="AlternateGothic2 BT" w:hAnsi="AlternateGothic2 BT"/>
              <w:spacing w:val="20"/>
              <w:sz w:val="16"/>
            </w:rPr>
            <w:t xml:space="preserve">                           </w:t>
          </w:r>
          <w:r>
            <w:rPr>
              <w:rFonts w:ascii="AlternateGothic2 BT" w:hAnsi="AlternateGothic2 BT"/>
              <w:spacing w:val="20"/>
              <w:sz w:val="16"/>
            </w:rPr>
            <w:t xml:space="preserve">            </w:t>
          </w:r>
        </w:p>
      </w:tc>
    </w:tr>
  </w:tbl>
  <w:p w:rsidR="004E4D8E" w:rsidRDefault="004E4D8E" w:rsidP="00B4371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4D1E" w:rsidRDefault="001A4D1E" w:rsidP="00692DCA">
      <w:r>
        <w:separator/>
      </w:r>
    </w:p>
  </w:footnote>
  <w:footnote w:type="continuationSeparator" w:id="0">
    <w:p w:rsidR="001A4D1E" w:rsidRDefault="001A4D1E" w:rsidP="00692DC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4D8E" w:rsidRPr="00B4371D" w:rsidRDefault="004E4D8E" w:rsidP="00016B3B">
    <w:pPr>
      <w:pStyle w:val="Header"/>
      <w:jc w:val="right"/>
      <w:rPr>
        <w:sz w:val="16"/>
        <w:szCs w:val="16"/>
      </w:rPr>
    </w:pPr>
    <w:r w:rsidRPr="00682188">
      <w:rPr>
        <w:noProof/>
        <w:sz w:val="16"/>
        <w:szCs w:val="16"/>
      </w:rPr>
      <w:drawing>
        <wp:anchor distT="0" distB="0" distL="114300" distR="114300" simplePos="0" relativeHeight="251686912" behindDoc="0" locked="0" layoutInCell="1" allowOverlap="1">
          <wp:simplePos x="0" y="0"/>
          <wp:positionH relativeFrom="column">
            <wp:posOffset>-31163</wp:posOffset>
          </wp:positionH>
          <wp:positionV relativeFrom="paragraph">
            <wp:posOffset>-306382</wp:posOffset>
          </wp:positionV>
          <wp:extent cx="2412303" cy="421609"/>
          <wp:effectExtent l="19050" t="0" r="7047" b="0"/>
          <wp:wrapNone/>
          <wp:docPr id="276" name="Picture 118" descr="Engineers Zone 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Engineers Zone Logo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411213" cy="42141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551121" w:rsidRPr="00551121">
      <w:rPr>
        <w:rFonts w:ascii="AlternateGothic2 BT" w:hAnsi="AlternateGothic2 BT"/>
        <w:noProof/>
        <w:spacing w:val="20"/>
        <w:sz w:val="18"/>
      </w:rPr>
      <w:pict>
        <v:rect id="_x0000_s2100" style="position:absolute;left:0;text-align:left;margin-left:213.1pt;margin-top:-14.45pt;width:297.1pt;height:24.65pt;z-index:251684864;mso-position-horizontal-relative:text;mso-position-vertical-relative:text" filled="f" stroked="f">
          <v:textbox style="mso-next-textbox:#_x0000_s2100" inset="7.5pt,3.75pt,7.5pt,3.75pt">
            <w:txbxContent>
              <w:p w:rsidR="004E4D8E" w:rsidRPr="00C46FF4" w:rsidRDefault="000D2E27" w:rsidP="00C46FF4">
                <w:pPr>
                  <w:jc w:val="right"/>
                </w:pPr>
                <w:r>
                  <w:rPr>
                    <w:rFonts w:ascii="Zurich Cn BT" w:hAnsi="Zurich Cn BT" w:cs="ZWAdobeF"/>
                    <w:b/>
                    <w:bCs/>
                    <w:color w:val="000000"/>
                  </w:rPr>
                  <w:t xml:space="preserve">Control System Test </w:t>
                </w:r>
              </w:p>
            </w:txbxContent>
          </v:textbox>
        </v:rect>
      </w:pict>
    </w:r>
  </w:p>
  <w:p w:rsidR="004E4D8E" w:rsidRDefault="002F5701" w:rsidP="00016B3B">
    <w:pPr>
      <w:pStyle w:val="Header"/>
      <w:jc w:val="right"/>
    </w:pPr>
    <w:r>
      <w:rPr>
        <w:noProof/>
      </w:rPr>
      <w:drawing>
        <wp:anchor distT="0" distB="0" distL="114300" distR="114300" simplePos="0" relativeHeight="251696128" behindDoc="1" locked="0" layoutInCell="1" allowOverlap="1">
          <wp:simplePos x="0" y="0"/>
          <wp:positionH relativeFrom="column">
            <wp:posOffset>4086349</wp:posOffset>
          </wp:positionH>
          <wp:positionV relativeFrom="paragraph">
            <wp:posOffset>6052400</wp:posOffset>
          </wp:positionV>
          <wp:extent cx="2590982" cy="1425039"/>
          <wp:effectExtent l="19050" t="0" r="2994" b="0"/>
          <wp:wrapNone/>
          <wp:docPr id="17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94080" behindDoc="1" locked="0" layoutInCell="1" allowOverlap="1">
          <wp:simplePos x="0" y="0"/>
          <wp:positionH relativeFrom="column">
            <wp:posOffset>3955720</wp:posOffset>
          </wp:positionH>
          <wp:positionV relativeFrom="paragraph">
            <wp:posOffset>3261698</wp:posOffset>
          </wp:positionV>
          <wp:extent cx="2587806" cy="1425039"/>
          <wp:effectExtent l="19050" t="0" r="2994" b="0"/>
          <wp:wrapNone/>
          <wp:docPr id="16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92032" behindDoc="1" locked="0" layoutInCell="1" allowOverlap="1">
          <wp:simplePos x="0" y="0"/>
          <wp:positionH relativeFrom="column">
            <wp:posOffset>3765715</wp:posOffset>
          </wp:positionH>
          <wp:positionV relativeFrom="paragraph">
            <wp:posOffset>696628</wp:posOffset>
          </wp:positionV>
          <wp:extent cx="2584631" cy="1425039"/>
          <wp:effectExtent l="19050" t="0" r="6169" b="0"/>
          <wp:wrapNone/>
          <wp:docPr id="15" name="Picture 14" descr="Sunpack_Curve (17-03-2017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unpack_Curve (17-03-2017).jp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2584631" cy="1425039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55112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98" type="#_x0000_t32" style="position:absolute;left:0;text-align:left;margin-left:-3.3pt;margin-top:1.55pt;width:507.15pt;height:0;z-index:251682816;mso-position-horizontal-relative:text;mso-position-vertical-relative:text" o:connectortype="straigh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D2EFD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AC37F45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0AD5484F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0E515EEC"/>
    <w:multiLevelType w:val="multilevel"/>
    <w:tmpl w:val="9BC2D9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1035725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1337490C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15BF6546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>
    <w:nsid w:val="16EC05BF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193717C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>
    <w:nsid w:val="24A62D3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36121E5B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>
    <w:nsid w:val="36812236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39C44BC2"/>
    <w:multiLevelType w:val="multilevel"/>
    <w:tmpl w:val="9BC2D9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3A7851B7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450"/>
        </w:tabs>
        <w:ind w:left="124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>
    <w:nsid w:val="57157A05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>
    <w:nsid w:val="68031B75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714E1E2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751B5D91"/>
    <w:multiLevelType w:val="multilevel"/>
    <w:tmpl w:val="82BCC552"/>
    <w:lvl w:ilvl="0">
      <w:start w:val="1"/>
      <w:numFmt w:val="decimal"/>
      <w:lvlText w:val="(%1.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18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1080" w:hanging="360"/>
      </w:pPr>
      <w:rPr>
        <w:rFonts w:hint="default"/>
      </w:rPr>
    </w:lvl>
    <w:lvl w:ilvl="3">
      <w:start w:val="1"/>
      <w:numFmt w:val="lowerLetter"/>
      <w:lvlText w:val="(%4.)"/>
      <w:lvlJc w:val="left"/>
      <w:pPr>
        <w:tabs>
          <w:tab w:val="num" w:pos="360"/>
        </w:tabs>
        <w:ind w:left="1152" w:hanging="432"/>
      </w:pPr>
      <w:rPr>
        <w:rFonts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10"/>
  </w:num>
  <w:num w:numId="2">
    <w:abstractNumId w:val="8"/>
  </w:num>
  <w:num w:numId="3">
    <w:abstractNumId w:val="12"/>
  </w:num>
  <w:num w:numId="4">
    <w:abstractNumId w:val="3"/>
  </w:num>
  <w:num w:numId="5">
    <w:abstractNumId w:val="13"/>
  </w:num>
  <w:num w:numId="6">
    <w:abstractNumId w:val="17"/>
  </w:num>
  <w:num w:numId="7">
    <w:abstractNumId w:val="15"/>
  </w:num>
  <w:num w:numId="8">
    <w:abstractNumId w:val="9"/>
  </w:num>
  <w:num w:numId="9">
    <w:abstractNumId w:val="5"/>
  </w:num>
  <w:num w:numId="10">
    <w:abstractNumId w:val="2"/>
  </w:num>
  <w:num w:numId="11">
    <w:abstractNumId w:val="7"/>
  </w:num>
  <w:num w:numId="12">
    <w:abstractNumId w:val="4"/>
  </w:num>
  <w:num w:numId="13">
    <w:abstractNumId w:val="16"/>
  </w:num>
  <w:num w:numId="14">
    <w:abstractNumId w:val="6"/>
  </w:num>
  <w:num w:numId="15">
    <w:abstractNumId w:val="1"/>
  </w:num>
  <w:num w:numId="16">
    <w:abstractNumId w:val="0"/>
  </w:num>
  <w:num w:numId="17">
    <w:abstractNumId w:val="11"/>
  </w:num>
  <w:num w:numId="18">
    <w:abstractNumId w:val="14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stylePaneFormatFilter w:val="3F01"/>
  <w:defaultTabStop w:val="720"/>
  <w:characterSpacingControl w:val="doNotCompress"/>
  <w:hdrShapeDefaults>
    <o:shapedefaults v:ext="edit" spidmax="71682"/>
    <o:shapelayout v:ext="edit">
      <o:idmap v:ext="edit" data="2"/>
      <o:rules v:ext="edit">
        <o:r id="V:Rule4" type="connector" idref="#_x0000_s2098"/>
      </o:rules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E82BD4"/>
    <w:rsid w:val="00000268"/>
    <w:rsid w:val="000007CD"/>
    <w:rsid w:val="0000127C"/>
    <w:rsid w:val="00001AAD"/>
    <w:rsid w:val="000024C4"/>
    <w:rsid w:val="000029B5"/>
    <w:rsid w:val="00002F02"/>
    <w:rsid w:val="00004902"/>
    <w:rsid w:val="00005341"/>
    <w:rsid w:val="000061AE"/>
    <w:rsid w:val="000069B5"/>
    <w:rsid w:val="00006D72"/>
    <w:rsid w:val="000104D7"/>
    <w:rsid w:val="0001111C"/>
    <w:rsid w:val="00012164"/>
    <w:rsid w:val="00012D47"/>
    <w:rsid w:val="00012FA1"/>
    <w:rsid w:val="00013720"/>
    <w:rsid w:val="00014290"/>
    <w:rsid w:val="00016B3B"/>
    <w:rsid w:val="00017769"/>
    <w:rsid w:val="0002048A"/>
    <w:rsid w:val="00020D84"/>
    <w:rsid w:val="000225F7"/>
    <w:rsid w:val="00022C88"/>
    <w:rsid w:val="000241FA"/>
    <w:rsid w:val="00026E8F"/>
    <w:rsid w:val="00030F6B"/>
    <w:rsid w:val="0003207C"/>
    <w:rsid w:val="000321BB"/>
    <w:rsid w:val="00032D02"/>
    <w:rsid w:val="0003363D"/>
    <w:rsid w:val="00034B19"/>
    <w:rsid w:val="000352F3"/>
    <w:rsid w:val="0003682F"/>
    <w:rsid w:val="000368D3"/>
    <w:rsid w:val="00037226"/>
    <w:rsid w:val="00040A6F"/>
    <w:rsid w:val="00040DF8"/>
    <w:rsid w:val="00041219"/>
    <w:rsid w:val="00043F74"/>
    <w:rsid w:val="0004432E"/>
    <w:rsid w:val="00044696"/>
    <w:rsid w:val="00045074"/>
    <w:rsid w:val="00045CBA"/>
    <w:rsid w:val="000465E4"/>
    <w:rsid w:val="000479DE"/>
    <w:rsid w:val="00050BBC"/>
    <w:rsid w:val="00051DD1"/>
    <w:rsid w:val="00053AD9"/>
    <w:rsid w:val="000543BB"/>
    <w:rsid w:val="00055257"/>
    <w:rsid w:val="0006175E"/>
    <w:rsid w:val="00061D51"/>
    <w:rsid w:val="00062B49"/>
    <w:rsid w:val="00063D75"/>
    <w:rsid w:val="0006405C"/>
    <w:rsid w:val="00064EFC"/>
    <w:rsid w:val="000662F2"/>
    <w:rsid w:val="000664A3"/>
    <w:rsid w:val="00067351"/>
    <w:rsid w:val="00071CBD"/>
    <w:rsid w:val="00072CA7"/>
    <w:rsid w:val="00073744"/>
    <w:rsid w:val="000748B1"/>
    <w:rsid w:val="00075BCF"/>
    <w:rsid w:val="00075EF0"/>
    <w:rsid w:val="00081C65"/>
    <w:rsid w:val="000833AA"/>
    <w:rsid w:val="000833C5"/>
    <w:rsid w:val="00084359"/>
    <w:rsid w:val="00086B20"/>
    <w:rsid w:val="00090248"/>
    <w:rsid w:val="00090566"/>
    <w:rsid w:val="0009188A"/>
    <w:rsid w:val="00091A52"/>
    <w:rsid w:val="000930C1"/>
    <w:rsid w:val="00095EA8"/>
    <w:rsid w:val="00096690"/>
    <w:rsid w:val="0009773B"/>
    <w:rsid w:val="00097F4D"/>
    <w:rsid w:val="000A0418"/>
    <w:rsid w:val="000A1BA6"/>
    <w:rsid w:val="000A1E7D"/>
    <w:rsid w:val="000A3648"/>
    <w:rsid w:val="000A59F1"/>
    <w:rsid w:val="000A7083"/>
    <w:rsid w:val="000A72A5"/>
    <w:rsid w:val="000A7BC0"/>
    <w:rsid w:val="000B05EC"/>
    <w:rsid w:val="000B14AE"/>
    <w:rsid w:val="000B2DB7"/>
    <w:rsid w:val="000B446D"/>
    <w:rsid w:val="000B4FD4"/>
    <w:rsid w:val="000B5BB2"/>
    <w:rsid w:val="000B61BE"/>
    <w:rsid w:val="000B6DD1"/>
    <w:rsid w:val="000B768B"/>
    <w:rsid w:val="000C11AD"/>
    <w:rsid w:val="000C1619"/>
    <w:rsid w:val="000C2179"/>
    <w:rsid w:val="000C39F7"/>
    <w:rsid w:val="000C3B11"/>
    <w:rsid w:val="000C448C"/>
    <w:rsid w:val="000C62B4"/>
    <w:rsid w:val="000C6525"/>
    <w:rsid w:val="000C69E2"/>
    <w:rsid w:val="000C6C58"/>
    <w:rsid w:val="000C745D"/>
    <w:rsid w:val="000C7AAE"/>
    <w:rsid w:val="000C7C08"/>
    <w:rsid w:val="000D0EF6"/>
    <w:rsid w:val="000D1747"/>
    <w:rsid w:val="000D2298"/>
    <w:rsid w:val="000D2E27"/>
    <w:rsid w:val="000D2F47"/>
    <w:rsid w:val="000D3189"/>
    <w:rsid w:val="000D37E9"/>
    <w:rsid w:val="000D66AC"/>
    <w:rsid w:val="000D77C1"/>
    <w:rsid w:val="000E25CD"/>
    <w:rsid w:val="000E2A54"/>
    <w:rsid w:val="000E5E23"/>
    <w:rsid w:val="000E618D"/>
    <w:rsid w:val="000E637D"/>
    <w:rsid w:val="000E6388"/>
    <w:rsid w:val="000F0C0A"/>
    <w:rsid w:val="000F1982"/>
    <w:rsid w:val="000F22E2"/>
    <w:rsid w:val="000F409A"/>
    <w:rsid w:val="000F514C"/>
    <w:rsid w:val="000F6CFF"/>
    <w:rsid w:val="000F7595"/>
    <w:rsid w:val="00100B35"/>
    <w:rsid w:val="00101AD4"/>
    <w:rsid w:val="00107252"/>
    <w:rsid w:val="00107476"/>
    <w:rsid w:val="001079F0"/>
    <w:rsid w:val="00107B97"/>
    <w:rsid w:val="001106BF"/>
    <w:rsid w:val="00114B45"/>
    <w:rsid w:val="00114F02"/>
    <w:rsid w:val="001159BA"/>
    <w:rsid w:val="001216D5"/>
    <w:rsid w:val="0012280C"/>
    <w:rsid w:val="00126B42"/>
    <w:rsid w:val="00126E80"/>
    <w:rsid w:val="00130D2A"/>
    <w:rsid w:val="00132E7C"/>
    <w:rsid w:val="00133ECD"/>
    <w:rsid w:val="00137D3B"/>
    <w:rsid w:val="001416EC"/>
    <w:rsid w:val="00141D84"/>
    <w:rsid w:val="00141FC9"/>
    <w:rsid w:val="0014298B"/>
    <w:rsid w:val="0014303F"/>
    <w:rsid w:val="00143785"/>
    <w:rsid w:val="00143E9D"/>
    <w:rsid w:val="001444B6"/>
    <w:rsid w:val="001454E6"/>
    <w:rsid w:val="0014555F"/>
    <w:rsid w:val="00145B5C"/>
    <w:rsid w:val="00145B95"/>
    <w:rsid w:val="00145EFC"/>
    <w:rsid w:val="00145F96"/>
    <w:rsid w:val="0015000B"/>
    <w:rsid w:val="00155001"/>
    <w:rsid w:val="0015506C"/>
    <w:rsid w:val="001559FF"/>
    <w:rsid w:val="00155E0C"/>
    <w:rsid w:val="00160376"/>
    <w:rsid w:val="00161FAD"/>
    <w:rsid w:val="001636EA"/>
    <w:rsid w:val="00167089"/>
    <w:rsid w:val="0016736C"/>
    <w:rsid w:val="0016776F"/>
    <w:rsid w:val="001679D4"/>
    <w:rsid w:val="00167BFC"/>
    <w:rsid w:val="00170D63"/>
    <w:rsid w:val="0017120C"/>
    <w:rsid w:val="00171D58"/>
    <w:rsid w:val="00173883"/>
    <w:rsid w:val="00173889"/>
    <w:rsid w:val="0017388F"/>
    <w:rsid w:val="00173906"/>
    <w:rsid w:val="00174B38"/>
    <w:rsid w:val="00174E87"/>
    <w:rsid w:val="00175784"/>
    <w:rsid w:val="001760DC"/>
    <w:rsid w:val="00176F42"/>
    <w:rsid w:val="001825DA"/>
    <w:rsid w:val="00183061"/>
    <w:rsid w:val="00183669"/>
    <w:rsid w:val="00184636"/>
    <w:rsid w:val="00184CDF"/>
    <w:rsid w:val="00186437"/>
    <w:rsid w:val="00186E90"/>
    <w:rsid w:val="00187927"/>
    <w:rsid w:val="00187AE4"/>
    <w:rsid w:val="00187D40"/>
    <w:rsid w:val="0019190A"/>
    <w:rsid w:val="0019297A"/>
    <w:rsid w:val="00192EEB"/>
    <w:rsid w:val="00196450"/>
    <w:rsid w:val="001A2ACB"/>
    <w:rsid w:val="001A3169"/>
    <w:rsid w:val="001A463E"/>
    <w:rsid w:val="001A4D1E"/>
    <w:rsid w:val="001A7585"/>
    <w:rsid w:val="001A798F"/>
    <w:rsid w:val="001B01D3"/>
    <w:rsid w:val="001B253E"/>
    <w:rsid w:val="001B25A7"/>
    <w:rsid w:val="001B5EB1"/>
    <w:rsid w:val="001B6CC3"/>
    <w:rsid w:val="001B7AF3"/>
    <w:rsid w:val="001C0187"/>
    <w:rsid w:val="001C05B7"/>
    <w:rsid w:val="001C252A"/>
    <w:rsid w:val="001C2E94"/>
    <w:rsid w:val="001C3154"/>
    <w:rsid w:val="001C4D8E"/>
    <w:rsid w:val="001C6178"/>
    <w:rsid w:val="001C7097"/>
    <w:rsid w:val="001C770F"/>
    <w:rsid w:val="001C7E8B"/>
    <w:rsid w:val="001D1A95"/>
    <w:rsid w:val="001D27C0"/>
    <w:rsid w:val="001D3B7A"/>
    <w:rsid w:val="001D4943"/>
    <w:rsid w:val="001D643A"/>
    <w:rsid w:val="001D745E"/>
    <w:rsid w:val="001D7AD6"/>
    <w:rsid w:val="001E051E"/>
    <w:rsid w:val="001E096B"/>
    <w:rsid w:val="001E302C"/>
    <w:rsid w:val="001E33EF"/>
    <w:rsid w:val="001E4CDE"/>
    <w:rsid w:val="001E5336"/>
    <w:rsid w:val="001E575F"/>
    <w:rsid w:val="001E61CB"/>
    <w:rsid w:val="001E70E5"/>
    <w:rsid w:val="001F0F02"/>
    <w:rsid w:val="001F2060"/>
    <w:rsid w:val="001F2162"/>
    <w:rsid w:val="001F439F"/>
    <w:rsid w:val="001F464C"/>
    <w:rsid w:val="001F46C3"/>
    <w:rsid w:val="001F4BC6"/>
    <w:rsid w:val="001F61CE"/>
    <w:rsid w:val="002010AF"/>
    <w:rsid w:val="0020165E"/>
    <w:rsid w:val="002016B2"/>
    <w:rsid w:val="00202268"/>
    <w:rsid w:val="002025DC"/>
    <w:rsid w:val="00203CB6"/>
    <w:rsid w:val="00204146"/>
    <w:rsid w:val="00204545"/>
    <w:rsid w:val="00205527"/>
    <w:rsid w:val="00205B45"/>
    <w:rsid w:val="00206565"/>
    <w:rsid w:val="0020745D"/>
    <w:rsid w:val="002116F7"/>
    <w:rsid w:val="00211E40"/>
    <w:rsid w:val="002128DA"/>
    <w:rsid w:val="002146F3"/>
    <w:rsid w:val="00215413"/>
    <w:rsid w:val="00215418"/>
    <w:rsid w:val="00216A4A"/>
    <w:rsid w:val="002173B9"/>
    <w:rsid w:val="00220BE8"/>
    <w:rsid w:val="00220D67"/>
    <w:rsid w:val="00223121"/>
    <w:rsid w:val="00223BAE"/>
    <w:rsid w:val="00224D07"/>
    <w:rsid w:val="002266A2"/>
    <w:rsid w:val="002268BF"/>
    <w:rsid w:val="00226ED9"/>
    <w:rsid w:val="0023342D"/>
    <w:rsid w:val="002337EE"/>
    <w:rsid w:val="002338DF"/>
    <w:rsid w:val="002339D3"/>
    <w:rsid w:val="00233E92"/>
    <w:rsid w:val="00234AA1"/>
    <w:rsid w:val="00237040"/>
    <w:rsid w:val="00237044"/>
    <w:rsid w:val="00237AF8"/>
    <w:rsid w:val="0024003C"/>
    <w:rsid w:val="00240375"/>
    <w:rsid w:val="002403BA"/>
    <w:rsid w:val="00241446"/>
    <w:rsid w:val="00241466"/>
    <w:rsid w:val="00242159"/>
    <w:rsid w:val="00242B61"/>
    <w:rsid w:val="002448D2"/>
    <w:rsid w:val="0024618A"/>
    <w:rsid w:val="00246BF6"/>
    <w:rsid w:val="002476E4"/>
    <w:rsid w:val="002507D3"/>
    <w:rsid w:val="002507D7"/>
    <w:rsid w:val="00251C6D"/>
    <w:rsid w:val="002520A7"/>
    <w:rsid w:val="00252461"/>
    <w:rsid w:val="0025277B"/>
    <w:rsid w:val="00253C33"/>
    <w:rsid w:val="002545DB"/>
    <w:rsid w:val="002572A3"/>
    <w:rsid w:val="0026251A"/>
    <w:rsid w:val="00262EDE"/>
    <w:rsid w:val="00264418"/>
    <w:rsid w:val="00264DDB"/>
    <w:rsid w:val="00264FEA"/>
    <w:rsid w:val="00265652"/>
    <w:rsid w:val="00266591"/>
    <w:rsid w:val="002676D5"/>
    <w:rsid w:val="002677C4"/>
    <w:rsid w:val="00270270"/>
    <w:rsid w:val="0027342B"/>
    <w:rsid w:val="00275377"/>
    <w:rsid w:val="00276A30"/>
    <w:rsid w:val="00280951"/>
    <w:rsid w:val="00281D78"/>
    <w:rsid w:val="00286B47"/>
    <w:rsid w:val="00291961"/>
    <w:rsid w:val="00291B7F"/>
    <w:rsid w:val="00291C98"/>
    <w:rsid w:val="00293180"/>
    <w:rsid w:val="00297BC2"/>
    <w:rsid w:val="00297E55"/>
    <w:rsid w:val="002A07B8"/>
    <w:rsid w:val="002A0F55"/>
    <w:rsid w:val="002A42E7"/>
    <w:rsid w:val="002A502A"/>
    <w:rsid w:val="002A57F0"/>
    <w:rsid w:val="002A6A22"/>
    <w:rsid w:val="002A7D38"/>
    <w:rsid w:val="002B00EF"/>
    <w:rsid w:val="002B168F"/>
    <w:rsid w:val="002B65B1"/>
    <w:rsid w:val="002B6BFD"/>
    <w:rsid w:val="002B744A"/>
    <w:rsid w:val="002B760B"/>
    <w:rsid w:val="002B7B93"/>
    <w:rsid w:val="002C29A2"/>
    <w:rsid w:val="002C4E6C"/>
    <w:rsid w:val="002C6F7C"/>
    <w:rsid w:val="002C7676"/>
    <w:rsid w:val="002C76C1"/>
    <w:rsid w:val="002D1109"/>
    <w:rsid w:val="002D44AC"/>
    <w:rsid w:val="002D4B3A"/>
    <w:rsid w:val="002D4C8C"/>
    <w:rsid w:val="002D4ECB"/>
    <w:rsid w:val="002D6C07"/>
    <w:rsid w:val="002D6CF4"/>
    <w:rsid w:val="002E00BB"/>
    <w:rsid w:val="002E1A67"/>
    <w:rsid w:val="002E2928"/>
    <w:rsid w:val="002E2AB5"/>
    <w:rsid w:val="002E2D64"/>
    <w:rsid w:val="002E3F5E"/>
    <w:rsid w:val="002E45A2"/>
    <w:rsid w:val="002E6304"/>
    <w:rsid w:val="002E6410"/>
    <w:rsid w:val="002E6C63"/>
    <w:rsid w:val="002F0293"/>
    <w:rsid w:val="002F13BD"/>
    <w:rsid w:val="002F1A73"/>
    <w:rsid w:val="002F1C03"/>
    <w:rsid w:val="002F2F00"/>
    <w:rsid w:val="002F3AB5"/>
    <w:rsid w:val="002F3D01"/>
    <w:rsid w:val="002F542B"/>
    <w:rsid w:val="002F5701"/>
    <w:rsid w:val="002F5B88"/>
    <w:rsid w:val="002F70A4"/>
    <w:rsid w:val="002F722B"/>
    <w:rsid w:val="00300A9A"/>
    <w:rsid w:val="003019FF"/>
    <w:rsid w:val="003044E0"/>
    <w:rsid w:val="00307016"/>
    <w:rsid w:val="00307108"/>
    <w:rsid w:val="003075CC"/>
    <w:rsid w:val="00307969"/>
    <w:rsid w:val="00311950"/>
    <w:rsid w:val="00311D03"/>
    <w:rsid w:val="00312520"/>
    <w:rsid w:val="00312B67"/>
    <w:rsid w:val="00313D73"/>
    <w:rsid w:val="00314CB0"/>
    <w:rsid w:val="00315546"/>
    <w:rsid w:val="003158F7"/>
    <w:rsid w:val="00315A94"/>
    <w:rsid w:val="00315BC2"/>
    <w:rsid w:val="0031613B"/>
    <w:rsid w:val="003161E3"/>
    <w:rsid w:val="00316DE3"/>
    <w:rsid w:val="0032084A"/>
    <w:rsid w:val="0032351F"/>
    <w:rsid w:val="00325F16"/>
    <w:rsid w:val="00326847"/>
    <w:rsid w:val="003309A7"/>
    <w:rsid w:val="00331508"/>
    <w:rsid w:val="003406D6"/>
    <w:rsid w:val="003437AF"/>
    <w:rsid w:val="003439A2"/>
    <w:rsid w:val="00345772"/>
    <w:rsid w:val="0034663B"/>
    <w:rsid w:val="00346A92"/>
    <w:rsid w:val="00347E3D"/>
    <w:rsid w:val="00350C0A"/>
    <w:rsid w:val="0035258B"/>
    <w:rsid w:val="00355411"/>
    <w:rsid w:val="00356697"/>
    <w:rsid w:val="00356762"/>
    <w:rsid w:val="0035705F"/>
    <w:rsid w:val="00360645"/>
    <w:rsid w:val="00361102"/>
    <w:rsid w:val="00361D0A"/>
    <w:rsid w:val="0036209C"/>
    <w:rsid w:val="00364607"/>
    <w:rsid w:val="00367D8B"/>
    <w:rsid w:val="003703C7"/>
    <w:rsid w:val="00370960"/>
    <w:rsid w:val="00370C21"/>
    <w:rsid w:val="003713C0"/>
    <w:rsid w:val="003734E8"/>
    <w:rsid w:val="0037366B"/>
    <w:rsid w:val="003736FE"/>
    <w:rsid w:val="003750C4"/>
    <w:rsid w:val="00377E7C"/>
    <w:rsid w:val="003804D3"/>
    <w:rsid w:val="00383B90"/>
    <w:rsid w:val="00384B99"/>
    <w:rsid w:val="003850A9"/>
    <w:rsid w:val="003877A6"/>
    <w:rsid w:val="00390A12"/>
    <w:rsid w:val="00390D3F"/>
    <w:rsid w:val="003912F1"/>
    <w:rsid w:val="00393606"/>
    <w:rsid w:val="003942F2"/>
    <w:rsid w:val="0039539F"/>
    <w:rsid w:val="003959F1"/>
    <w:rsid w:val="003964A8"/>
    <w:rsid w:val="00396C87"/>
    <w:rsid w:val="003A0249"/>
    <w:rsid w:val="003A0AFA"/>
    <w:rsid w:val="003A0FFE"/>
    <w:rsid w:val="003A13FB"/>
    <w:rsid w:val="003A235D"/>
    <w:rsid w:val="003A2439"/>
    <w:rsid w:val="003A2A3B"/>
    <w:rsid w:val="003A390D"/>
    <w:rsid w:val="003A4F17"/>
    <w:rsid w:val="003A6DCF"/>
    <w:rsid w:val="003B04FD"/>
    <w:rsid w:val="003B10C4"/>
    <w:rsid w:val="003B1274"/>
    <w:rsid w:val="003B1353"/>
    <w:rsid w:val="003B34F8"/>
    <w:rsid w:val="003B3B89"/>
    <w:rsid w:val="003B661E"/>
    <w:rsid w:val="003B674B"/>
    <w:rsid w:val="003B7D32"/>
    <w:rsid w:val="003C0D17"/>
    <w:rsid w:val="003C3339"/>
    <w:rsid w:val="003C403E"/>
    <w:rsid w:val="003C4FB8"/>
    <w:rsid w:val="003C5164"/>
    <w:rsid w:val="003C5C46"/>
    <w:rsid w:val="003C6BEF"/>
    <w:rsid w:val="003D06FE"/>
    <w:rsid w:val="003D0704"/>
    <w:rsid w:val="003D4301"/>
    <w:rsid w:val="003D4514"/>
    <w:rsid w:val="003D4AB3"/>
    <w:rsid w:val="003D4F2D"/>
    <w:rsid w:val="003D5358"/>
    <w:rsid w:val="003D6B27"/>
    <w:rsid w:val="003D7933"/>
    <w:rsid w:val="003E0ADA"/>
    <w:rsid w:val="003E177C"/>
    <w:rsid w:val="003E2501"/>
    <w:rsid w:val="003E3881"/>
    <w:rsid w:val="003E3FDF"/>
    <w:rsid w:val="003E512F"/>
    <w:rsid w:val="003E57C1"/>
    <w:rsid w:val="003E59AD"/>
    <w:rsid w:val="003E71C3"/>
    <w:rsid w:val="003F14F8"/>
    <w:rsid w:val="003F2E2E"/>
    <w:rsid w:val="003F2FD8"/>
    <w:rsid w:val="003F32C3"/>
    <w:rsid w:val="003F3F06"/>
    <w:rsid w:val="003F4673"/>
    <w:rsid w:val="003F552F"/>
    <w:rsid w:val="003F5B70"/>
    <w:rsid w:val="003F6603"/>
    <w:rsid w:val="00400993"/>
    <w:rsid w:val="0040502A"/>
    <w:rsid w:val="00405D4C"/>
    <w:rsid w:val="00407598"/>
    <w:rsid w:val="0041072E"/>
    <w:rsid w:val="00414880"/>
    <w:rsid w:val="00414DA7"/>
    <w:rsid w:val="00415733"/>
    <w:rsid w:val="004162ED"/>
    <w:rsid w:val="004173FA"/>
    <w:rsid w:val="00417A41"/>
    <w:rsid w:val="0042179A"/>
    <w:rsid w:val="0042704F"/>
    <w:rsid w:val="00427C8F"/>
    <w:rsid w:val="00430FE7"/>
    <w:rsid w:val="004315AF"/>
    <w:rsid w:val="0043202F"/>
    <w:rsid w:val="0043296C"/>
    <w:rsid w:val="0043398B"/>
    <w:rsid w:val="00440BB4"/>
    <w:rsid w:val="0044279A"/>
    <w:rsid w:val="00443C26"/>
    <w:rsid w:val="00443FBB"/>
    <w:rsid w:val="004446FD"/>
    <w:rsid w:val="00444B80"/>
    <w:rsid w:val="00444F0F"/>
    <w:rsid w:val="00446BEE"/>
    <w:rsid w:val="00447404"/>
    <w:rsid w:val="00447A02"/>
    <w:rsid w:val="00447F7C"/>
    <w:rsid w:val="00450935"/>
    <w:rsid w:val="00450C39"/>
    <w:rsid w:val="00450C54"/>
    <w:rsid w:val="004516E1"/>
    <w:rsid w:val="004520A5"/>
    <w:rsid w:val="004541DB"/>
    <w:rsid w:val="00454D35"/>
    <w:rsid w:val="004566C7"/>
    <w:rsid w:val="00463A1A"/>
    <w:rsid w:val="00463D33"/>
    <w:rsid w:val="00464D41"/>
    <w:rsid w:val="004653EA"/>
    <w:rsid w:val="00466549"/>
    <w:rsid w:val="0046736D"/>
    <w:rsid w:val="00471993"/>
    <w:rsid w:val="00472737"/>
    <w:rsid w:val="00477445"/>
    <w:rsid w:val="00477F33"/>
    <w:rsid w:val="004814D4"/>
    <w:rsid w:val="00481D07"/>
    <w:rsid w:val="00481F0B"/>
    <w:rsid w:val="004823FC"/>
    <w:rsid w:val="00482A59"/>
    <w:rsid w:val="00484711"/>
    <w:rsid w:val="00485ADD"/>
    <w:rsid w:val="00486365"/>
    <w:rsid w:val="004872CC"/>
    <w:rsid w:val="00490660"/>
    <w:rsid w:val="00492908"/>
    <w:rsid w:val="0049524D"/>
    <w:rsid w:val="00495A4D"/>
    <w:rsid w:val="004968B8"/>
    <w:rsid w:val="0049765D"/>
    <w:rsid w:val="00497B10"/>
    <w:rsid w:val="00497D0D"/>
    <w:rsid w:val="004A34ED"/>
    <w:rsid w:val="004A37C8"/>
    <w:rsid w:val="004A3E90"/>
    <w:rsid w:val="004A6D32"/>
    <w:rsid w:val="004B0796"/>
    <w:rsid w:val="004B0D03"/>
    <w:rsid w:val="004B0E9F"/>
    <w:rsid w:val="004B114D"/>
    <w:rsid w:val="004B27CD"/>
    <w:rsid w:val="004B2ED4"/>
    <w:rsid w:val="004B2F95"/>
    <w:rsid w:val="004B5DAE"/>
    <w:rsid w:val="004B610C"/>
    <w:rsid w:val="004B67C3"/>
    <w:rsid w:val="004C07DE"/>
    <w:rsid w:val="004C0BD8"/>
    <w:rsid w:val="004C2926"/>
    <w:rsid w:val="004C43AE"/>
    <w:rsid w:val="004C4C80"/>
    <w:rsid w:val="004C52EF"/>
    <w:rsid w:val="004C5623"/>
    <w:rsid w:val="004C627D"/>
    <w:rsid w:val="004C62FC"/>
    <w:rsid w:val="004C71DA"/>
    <w:rsid w:val="004D07B8"/>
    <w:rsid w:val="004D0E19"/>
    <w:rsid w:val="004D17B7"/>
    <w:rsid w:val="004D3596"/>
    <w:rsid w:val="004D3AA6"/>
    <w:rsid w:val="004D45B0"/>
    <w:rsid w:val="004D5B60"/>
    <w:rsid w:val="004D5D0F"/>
    <w:rsid w:val="004D73D4"/>
    <w:rsid w:val="004D7547"/>
    <w:rsid w:val="004E08D4"/>
    <w:rsid w:val="004E097D"/>
    <w:rsid w:val="004E230D"/>
    <w:rsid w:val="004E2BC0"/>
    <w:rsid w:val="004E3166"/>
    <w:rsid w:val="004E3B6F"/>
    <w:rsid w:val="004E4D8E"/>
    <w:rsid w:val="004F194C"/>
    <w:rsid w:val="004F1FC6"/>
    <w:rsid w:val="004F45CF"/>
    <w:rsid w:val="004F47DE"/>
    <w:rsid w:val="004F5D67"/>
    <w:rsid w:val="004F6153"/>
    <w:rsid w:val="004F63DA"/>
    <w:rsid w:val="004F6D90"/>
    <w:rsid w:val="004F74C6"/>
    <w:rsid w:val="0050010B"/>
    <w:rsid w:val="00502D2E"/>
    <w:rsid w:val="005030AB"/>
    <w:rsid w:val="0050676C"/>
    <w:rsid w:val="00506AEA"/>
    <w:rsid w:val="00507C66"/>
    <w:rsid w:val="005110EA"/>
    <w:rsid w:val="00511B58"/>
    <w:rsid w:val="005121DA"/>
    <w:rsid w:val="005129FF"/>
    <w:rsid w:val="00514D81"/>
    <w:rsid w:val="00516CE1"/>
    <w:rsid w:val="00516F16"/>
    <w:rsid w:val="005209E4"/>
    <w:rsid w:val="00522E32"/>
    <w:rsid w:val="005231F7"/>
    <w:rsid w:val="0052393B"/>
    <w:rsid w:val="00526FBC"/>
    <w:rsid w:val="00531514"/>
    <w:rsid w:val="005317D6"/>
    <w:rsid w:val="005324A3"/>
    <w:rsid w:val="005326E2"/>
    <w:rsid w:val="005357CC"/>
    <w:rsid w:val="00535F9F"/>
    <w:rsid w:val="0053616A"/>
    <w:rsid w:val="005361DE"/>
    <w:rsid w:val="00537646"/>
    <w:rsid w:val="00537690"/>
    <w:rsid w:val="00537A5E"/>
    <w:rsid w:val="0054280A"/>
    <w:rsid w:val="00543AFE"/>
    <w:rsid w:val="005457D6"/>
    <w:rsid w:val="00545EF3"/>
    <w:rsid w:val="00545F62"/>
    <w:rsid w:val="00546B5F"/>
    <w:rsid w:val="00547268"/>
    <w:rsid w:val="00550C22"/>
    <w:rsid w:val="00551121"/>
    <w:rsid w:val="00551469"/>
    <w:rsid w:val="00551C52"/>
    <w:rsid w:val="005525EC"/>
    <w:rsid w:val="00560C48"/>
    <w:rsid w:val="00561657"/>
    <w:rsid w:val="00561E91"/>
    <w:rsid w:val="00562333"/>
    <w:rsid w:val="00563B11"/>
    <w:rsid w:val="00564B64"/>
    <w:rsid w:val="00565169"/>
    <w:rsid w:val="00565AAF"/>
    <w:rsid w:val="00566AD0"/>
    <w:rsid w:val="0056723A"/>
    <w:rsid w:val="00572852"/>
    <w:rsid w:val="00575033"/>
    <w:rsid w:val="00576501"/>
    <w:rsid w:val="00576869"/>
    <w:rsid w:val="0057717D"/>
    <w:rsid w:val="0057740F"/>
    <w:rsid w:val="00577F18"/>
    <w:rsid w:val="00580F9E"/>
    <w:rsid w:val="00582D83"/>
    <w:rsid w:val="0058306D"/>
    <w:rsid w:val="005862CE"/>
    <w:rsid w:val="00587191"/>
    <w:rsid w:val="005876FE"/>
    <w:rsid w:val="005879D0"/>
    <w:rsid w:val="00591DB3"/>
    <w:rsid w:val="005952F3"/>
    <w:rsid w:val="005956A7"/>
    <w:rsid w:val="00595AE6"/>
    <w:rsid w:val="005961E6"/>
    <w:rsid w:val="005968A7"/>
    <w:rsid w:val="005977E7"/>
    <w:rsid w:val="0059799F"/>
    <w:rsid w:val="005A05E9"/>
    <w:rsid w:val="005A143B"/>
    <w:rsid w:val="005A33BA"/>
    <w:rsid w:val="005A35F3"/>
    <w:rsid w:val="005A36EC"/>
    <w:rsid w:val="005A69C9"/>
    <w:rsid w:val="005A7584"/>
    <w:rsid w:val="005A7A8A"/>
    <w:rsid w:val="005B1217"/>
    <w:rsid w:val="005B2C47"/>
    <w:rsid w:val="005B3AC6"/>
    <w:rsid w:val="005B40B6"/>
    <w:rsid w:val="005B59EF"/>
    <w:rsid w:val="005B6491"/>
    <w:rsid w:val="005B6DDA"/>
    <w:rsid w:val="005B7F47"/>
    <w:rsid w:val="005C03E4"/>
    <w:rsid w:val="005C25ED"/>
    <w:rsid w:val="005C2A8E"/>
    <w:rsid w:val="005C2DEF"/>
    <w:rsid w:val="005C343B"/>
    <w:rsid w:val="005C62E2"/>
    <w:rsid w:val="005C6852"/>
    <w:rsid w:val="005C70AD"/>
    <w:rsid w:val="005C7EDA"/>
    <w:rsid w:val="005D30AE"/>
    <w:rsid w:val="005D453B"/>
    <w:rsid w:val="005D4F7D"/>
    <w:rsid w:val="005D52BF"/>
    <w:rsid w:val="005D6FF7"/>
    <w:rsid w:val="005D7999"/>
    <w:rsid w:val="005E1371"/>
    <w:rsid w:val="005E2190"/>
    <w:rsid w:val="005E2F8C"/>
    <w:rsid w:val="005E31D3"/>
    <w:rsid w:val="005E425C"/>
    <w:rsid w:val="005E48F1"/>
    <w:rsid w:val="005E551E"/>
    <w:rsid w:val="005E6607"/>
    <w:rsid w:val="005E6C2B"/>
    <w:rsid w:val="005E6F30"/>
    <w:rsid w:val="005E76C9"/>
    <w:rsid w:val="005E788D"/>
    <w:rsid w:val="005E7B5D"/>
    <w:rsid w:val="005F0E12"/>
    <w:rsid w:val="005F1124"/>
    <w:rsid w:val="005F1691"/>
    <w:rsid w:val="005F2174"/>
    <w:rsid w:val="005F453D"/>
    <w:rsid w:val="005F46EF"/>
    <w:rsid w:val="005F4D31"/>
    <w:rsid w:val="005F5B27"/>
    <w:rsid w:val="005F608F"/>
    <w:rsid w:val="00600DD2"/>
    <w:rsid w:val="00602E3A"/>
    <w:rsid w:val="00606AA9"/>
    <w:rsid w:val="00607285"/>
    <w:rsid w:val="00611838"/>
    <w:rsid w:val="00611DB5"/>
    <w:rsid w:val="00612D61"/>
    <w:rsid w:val="006142F2"/>
    <w:rsid w:val="00616520"/>
    <w:rsid w:val="00617BD5"/>
    <w:rsid w:val="00621342"/>
    <w:rsid w:val="006213FD"/>
    <w:rsid w:val="00621DD8"/>
    <w:rsid w:val="0062655B"/>
    <w:rsid w:val="006310C5"/>
    <w:rsid w:val="00631992"/>
    <w:rsid w:val="00632C02"/>
    <w:rsid w:val="00636EDC"/>
    <w:rsid w:val="00640174"/>
    <w:rsid w:val="00642019"/>
    <w:rsid w:val="00642A25"/>
    <w:rsid w:val="00642AB8"/>
    <w:rsid w:val="00643516"/>
    <w:rsid w:val="00646DCB"/>
    <w:rsid w:val="0064705B"/>
    <w:rsid w:val="00651771"/>
    <w:rsid w:val="00652BDE"/>
    <w:rsid w:val="00657CAD"/>
    <w:rsid w:val="0066363A"/>
    <w:rsid w:val="00663810"/>
    <w:rsid w:val="0066436D"/>
    <w:rsid w:val="006656E6"/>
    <w:rsid w:val="0067118F"/>
    <w:rsid w:val="00673255"/>
    <w:rsid w:val="006738E4"/>
    <w:rsid w:val="006746AA"/>
    <w:rsid w:val="00675DBC"/>
    <w:rsid w:val="006770FC"/>
    <w:rsid w:val="00677AB0"/>
    <w:rsid w:val="00677B84"/>
    <w:rsid w:val="0068154E"/>
    <w:rsid w:val="00681AC7"/>
    <w:rsid w:val="00682188"/>
    <w:rsid w:val="00683BD2"/>
    <w:rsid w:val="0068573C"/>
    <w:rsid w:val="006863CE"/>
    <w:rsid w:val="006865CE"/>
    <w:rsid w:val="0068700F"/>
    <w:rsid w:val="00687495"/>
    <w:rsid w:val="00690DD8"/>
    <w:rsid w:val="00691A19"/>
    <w:rsid w:val="00692DCA"/>
    <w:rsid w:val="00692F06"/>
    <w:rsid w:val="00694078"/>
    <w:rsid w:val="006A163D"/>
    <w:rsid w:val="006A1E9F"/>
    <w:rsid w:val="006A24BB"/>
    <w:rsid w:val="006A2581"/>
    <w:rsid w:val="006A2DE7"/>
    <w:rsid w:val="006A3D5B"/>
    <w:rsid w:val="006A433B"/>
    <w:rsid w:val="006A4BF2"/>
    <w:rsid w:val="006A5922"/>
    <w:rsid w:val="006A5D96"/>
    <w:rsid w:val="006A6B33"/>
    <w:rsid w:val="006A6D19"/>
    <w:rsid w:val="006A7045"/>
    <w:rsid w:val="006B02CD"/>
    <w:rsid w:val="006B2810"/>
    <w:rsid w:val="006B2B6E"/>
    <w:rsid w:val="006B472B"/>
    <w:rsid w:val="006B6244"/>
    <w:rsid w:val="006B6524"/>
    <w:rsid w:val="006C013E"/>
    <w:rsid w:val="006C041D"/>
    <w:rsid w:val="006C1D17"/>
    <w:rsid w:val="006C2D46"/>
    <w:rsid w:val="006C3147"/>
    <w:rsid w:val="006C3267"/>
    <w:rsid w:val="006C4712"/>
    <w:rsid w:val="006C5EB4"/>
    <w:rsid w:val="006C6162"/>
    <w:rsid w:val="006C678C"/>
    <w:rsid w:val="006C6DCE"/>
    <w:rsid w:val="006C7E21"/>
    <w:rsid w:val="006D351D"/>
    <w:rsid w:val="006D402E"/>
    <w:rsid w:val="006D760B"/>
    <w:rsid w:val="006D77C0"/>
    <w:rsid w:val="006E0EAE"/>
    <w:rsid w:val="006E1363"/>
    <w:rsid w:val="006E231C"/>
    <w:rsid w:val="006E4CDE"/>
    <w:rsid w:val="006E5B3D"/>
    <w:rsid w:val="006F0158"/>
    <w:rsid w:val="006F0E07"/>
    <w:rsid w:val="006F1803"/>
    <w:rsid w:val="006F2A90"/>
    <w:rsid w:val="006F3C5F"/>
    <w:rsid w:val="006F5051"/>
    <w:rsid w:val="006F6687"/>
    <w:rsid w:val="006F78F2"/>
    <w:rsid w:val="0070064E"/>
    <w:rsid w:val="00700D7C"/>
    <w:rsid w:val="00701C95"/>
    <w:rsid w:val="007024E6"/>
    <w:rsid w:val="00702A96"/>
    <w:rsid w:val="007031E7"/>
    <w:rsid w:val="00707390"/>
    <w:rsid w:val="00710B64"/>
    <w:rsid w:val="00710C94"/>
    <w:rsid w:val="00711101"/>
    <w:rsid w:val="0071322C"/>
    <w:rsid w:val="00715B60"/>
    <w:rsid w:val="00715BC0"/>
    <w:rsid w:val="00716218"/>
    <w:rsid w:val="00716826"/>
    <w:rsid w:val="00716B08"/>
    <w:rsid w:val="00717609"/>
    <w:rsid w:val="00723E1D"/>
    <w:rsid w:val="00727A92"/>
    <w:rsid w:val="00727DAC"/>
    <w:rsid w:val="00731B06"/>
    <w:rsid w:val="007330A3"/>
    <w:rsid w:val="00733FCB"/>
    <w:rsid w:val="00734AF9"/>
    <w:rsid w:val="00734DBC"/>
    <w:rsid w:val="0073632A"/>
    <w:rsid w:val="0073770F"/>
    <w:rsid w:val="00737D4A"/>
    <w:rsid w:val="00737E6E"/>
    <w:rsid w:val="00740C5C"/>
    <w:rsid w:val="00741663"/>
    <w:rsid w:val="00742100"/>
    <w:rsid w:val="00742B1F"/>
    <w:rsid w:val="00745727"/>
    <w:rsid w:val="00745934"/>
    <w:rsid w:val="00746BBE"/>
    <w:rsid w:val="00746FA6"/>
    <w:rsid w:val="00751C97"/>
    <w:rsid w:val="00751DD7"/>
    <w:rsid w:val="00752A8D"/>
    <w:rsid w:val="00753FE7"/>
    <w:rsid w:val="00754A55"/>
    <w:rsid w:val="0075541C"/>
    <w:rsid w:val="00757075"/>
    <w:rsid w:val="0076199B"/>
    <w:rsid w:val="00761E4E"/>
    <w:rsid w:val="00764071"/>
    <w:rsid w:val="0076469C"/>
    <w:rsid w:val="007647B1"/>
    <w:rsid w:val="00764DAF"/>
    <w:rsid w:val="00765811"/>
    <w:rsid w:val="00771B73"/>
    <w:rsid w:val="00772CE1"/>
    <w:rsid w:val="00780641"/>
    <w:rsid w:val="00781F10"/>
    <w:rsid w:val="00782D1D"/>
    <w:rsid w:val="007830F5"/>
    <w:rsid w:val="00784526"/>
    <w:rsid w:val="00784646"/>
    <w:rsid w:val="007851E6"/>
    <w:rsid w:val="00785913"/>
    <w:rsid w:val="00786778"/>
    <w:rsid w:val="0079290E"/>
    <w:rsid w:val="007940D8"/>
    <w:rsid w:val="007948BE"/>
    <w:rsid w:val="007957A8"/>
    <w:rsid w:val="007958AE"/>
    <w:rsid w:val="007A043C"/>
    <w:rsid w:val="007A0F3A"/>
    <w:rsid w:val="007A384D"/>
    <w:rsid w:val="007A41F0"/>
    <w:rsid w:val="007A478F"/>
    <w:rsid w:val="007A683D"/>
    <w:rsid w:val="007B01DA"/>
    <w:rsid w:val="007B05E2"/>
    <w:rsid w:val="007B0D74"/>
    <w:rsid w:val="007B16C1"/>
    <w:rsid w:val="007B284E"/>
    <w:rsid w:val="007B3AF6"/>
    <w:rsid w:val="007B3EBB"/>
    <w:rsid w:val="007B3EDB"/>
    <w:rsid w:val="007B4825"/>
    <w:rsid w:val="007B7229"/>
    <w:rsid w:val="007B7496"/>
    <w:rsid w:val="007B74DE"/>
    <w:rsid w:val="007C3E16"/>
    <w:rsid w:val="007C4567"/>
    <w:rsid w:val="007C52DB"/>
    <w:rsid w:val="007C539B"/>
    <w:rsid w:val="007C5B13"/>
    <w:rsid w:val="007C664D"/>
    <w:rsid w:val="007C6A7D"/>
    <w:rsid w:val="007D2C25"/>
    <w:rsid w:val="007D35E8"/>
    <w:rsid w:val="007D465E"/>
    <w:rsid w:val="007D5DC8"/>
    <w:rsid w:val="007D665F"/>
    <w:rsid w:val="007D769F"/>
    <w:rsid w:val="007D7E23"/>
    <w:rsid w:val="007D7FA9"/>
    <w:rsid w:val="007E0ACD"/>
    <w:rsid w:val="007E0E6B"/>
    <w:rsid w:val="007E22D2"/>
    <w:rsid w:val="007E31D8"/>
    <w:rsid w:val="007E4755"/>
    <w:rsid w:val="007E5061"/>
    <w:rsid w:val="007F11C4"/>
    <w:rsid w:val="007F1B27"/>
    <w:rsid w:val="007F1BA3"/>
    <w:rsid w:val="007F22AE"/>
    <w:rsid w:val="007F403C"/>
    <w:rsid w:val="007F42BB"/>
    <w:rsid w:val="007F6208"/>
    <w:rsid w:val="007F6282"/>
    <w:rsid w:val="007F7464"/>
    <w:rsid w:val="0080094F"/>
    <w:rsid w:val="00800A04"/>
    <w:rsid w:val="00801089"/>
    <w:rsid w:val="00802294"/>
    <w:rsid w:val="0080276A"/>
    <w:rsid w:val="008029C1"/>
    <w:rsid w:val="008038F4"/>
    <w:rsid w:val="00806B0F"/>
    <w:rsid w:val="00806B99"/>
    <w:rsid w:val="00807478"/>
    <w:rsid w:val="00815126"/>
    <w:rsid w:val="0081610C"/>
    <w:rsid w:val="008164A4"/>
    <w:rsid w:val="00816FFA"/>
    <w:rsid w:val="00821913"/>
    <w:rsid w:val="00822873"/>
    <w:rsid w:val="00823EF2"/>
    <w:rsid w:val="00824C9A"/>
    <w:rsid w:val="008252F8"/>
    <w:rsid w:val="00826076"/>
    <w:rsid w:val="00827087"/>
    <w:rsid w:val="00827C0D"/>
    <w:rsid w:val="008308FE"/>
    <w:rsid w:val="008310E3"/>
    <w:rsid w:val="008311DA"/>
    <w:rsid w:val="008321FA"/>
    <w:rsid w:val="0083247E"/>
    <w:rsid w:val="00832986"/>
    <w:rsid w:val="008331E0"/>
    <w:rsid w:val="008355A1"/>
    <w:rsid w:val="00836767"/>
    <w:rsid w:val="0083678C"/>
    <w:rsid w:val="00837477"/>
    <w:rsid w:val="0083788F"/>
    <w:rsid w:val="008407C7"/>
    <w:rsid w:val="00841261"/>
    <w:rsid w:val="00841B06"/>
    <w:rsid w:val="0084350D"/>
    <w:rsid w:val="00843B71"/>
    <w:rsid w:val="00844215"/>
    <w:rsid w:val="00844DAA"/>
    <w:rsid w:val="00844E5C"/>
    <w:rsid w:val="00845F30"/>
    <w:rsid w:val="0084616A"/>
    <w:rsid w:val="00850A1B"/>
    <w:rsid w:val="00851EDB"/>
    <w:rsid w:val="008528B6"/>
    <w:rsid w:val="00853624"/>
    <w:rsid w:val="00853A20"/>
    <w:rsid w:val="00853B58"/>
    <w:rsid w:val="008540B7"/>
    <w:rsid w:val="00854F03"/>
    <w:rsid w:val="00854F10"/>
    <w:rsid w:val="008567FD"/>
    <w:rsid w:val="00857507"/>
    <w:rsid w:val="00860F03"/>
    <w:rsid w:val="00862BB5"/>
    <w:rsid w:val="00866346"/>
    <w:rsid w:val="00866E6C"/>
    <w:rsid w:val="00866FC8"/>
    <w:rsid w:val="00867A9F"/>
    <w:rsid w:val="00870F00"/>
    <w:rsid w:val="00871935"/>
    <w:rsid w:val="0087332B"/>
    <w:rsid w:val="00874614"/>
    <w:rsid w:val="00876E33"/>
    <w:rsid w:val="0087733A"/>
    <w:rsid w:val="00880B09"/>
    <w:rsid w:val="00881BF4"/>
    <w:rsid w:val="00882A5E"/>
    <w:rsid w:val="00883289"/>
    <w:rsid w:val="008838C0"/>
    <w:rsid w:val="00884900"/>
    <w:rsid w:val="008859D0"/>
    <w:rsid w:val="008863AB"/>
    <w:rsid w:val="0088698E"/>
    <w:rsid w:val="00886A38"/>
    <w:rsid w:val="00887DA4"/>
    <w:rsid w:val="008900AD"/>
    <w:rsid w:val="00890C3E"/>
    <w:rsid w:val="00890C58"/>
    <w:rsid w:val="00891B1F"/>
    <w:rsid w:val="0089267B"/>
    <w:rsid w:val="00893537"/>
    <w:rsid w:val="0089381E"/>
    <w:rsid w:val="00896644"/>
    <w:rsid w:val="0089687A"/>
    <w:rsid w:val="00897C2A"/>
    <w:rsid w:val="008A0A4C"/>
    <w:rsid w:val="008A440F"/>
    <w:rsid w:val="008A6694"/>
    <w:rsid w:val="008A6A92"/>
    <w:rsid w:val="008A71C5"/>
    <w:rsid w:val="008A7530"/>
    <w:rsid w:val="008B06CC"/>
    <w:rsid w:val="008B326F"/>
    <w:rsid w:val="008B3A51"/>
    <w:rsid w:val="008B442E"/>
    <w:rsid w:val="008B515C"/>
    <w:rsid w:val="008B5DEC"/>
    <w:rsid w:val="008B6C24"/>
    <w:rsid w:val="008B7835"/>
    <w:rsid w:val="008C2480"/>
    <w:rsid w:val="008C372B"/>
    <w:rsid w:val="008C3A89"/>
    <w:rsid w:val="008C4DE7"/>
    <w:rsid w:val="008C5B02"/>
    <w:rsid w:val="008C7842"/>
    <w:rsid w:val="008D04F1"/>
    <w:rsid w:val="008D0CD9"/>
    <w:rsid w:val="008D1AB9"/>
    <w:rsid w:val="008D21DB"/>
    <w:rsid w:val="008D2893"/>
    <w:rsid w:val="008D2A41"/>
    <w:rsid w:val="008D5B0C"/>
    <w:rsid w:val="008E01EE"/>
    <w:rsid w:val="008E1768"/>
    <w:rsid w:val="008E2AE9"/>
    <w:rsid w:val="008E2D79"/>
    <w:rsid w:val="008E3EE7"/>
    <w:rsid w:val="008E488B"/>
    <w:rsid w:val="008E58DE"/>
    <w:rsid w:val="008F0FCD"/>
    <w:rsid w:val="008F312E"/>
    <w:rsid w:val="008F3EAC"/>
    <w:rsid w:val="008F538F"/>
    <w:rsid w:val="008F601F"/>
    <w:rsid w:val="008F6C77"/>
    <w:rsid w:val="00903517"/>
    <w:rsid w:val="00905F6D"/>
    <w:rsid w:val="00906F29"/>
    <w:rsid w:val="00907B55"/>
    <w:rsid w:val="00907BE6"/>
    <w:rsid w:val="00912B03"/>
    <w:rsid w:val="00915054"/>
    <w:rsid w:val="00917011"/>
    <w:rsid w:val="00917562"/>
    <w:rsid w:val="00917EF0"/>
    <w:rsid w:val="00920073"/>
    <w:rsid w:val="0092111D"/>
    <w:rsid w:val="009220B8"/>
    <w:rsid w:val="00922673"/>
    <w:rsid w:val="009259D0"/>
    <w:rsid w:val="00927103"/>
    <w:rsid w:val="00927118"/>
    <w:rsid w:val="00930E98"/>
    <w:rsid w:val="00931451"/>
    <w:rsid w:val="0093258E"/>
    <w:rsid w:val="0093296D"/>
    <w:rsid w:val="00935049"/>
    <w:rsid w:val="009350D9"/>
    <w:rsid w:val="009422DF"/>
    <w:rsid w:val="0094273D"/>
    <w:rsid w:val="0094299D"/>
    <w:rsid w:val="00943FE0"/>
    <w:rsid w:val="00944070"/>
    <w:rsid w:val="009442DC"/>
    <w:rsid w:val="00945A9C"/>
    <w:rsid w:val="00945BEE"/>
    <w:rsid w:val="009521E0"/>
    <w:rsid w:val="00954C67"/>
    <w:rsid w:val="00955203"/>
    <w:rsid w:val="0095526D"/>
    <w:rsid w:val="009556FC"/>
    <w:rsid w:val="00955A7A"/>
    <w:rsid w:val="00956C74"/>
    <w:rsid w:val="009572E9"/>
    <w:rsid w:val="0095764E"/>
    <w:rsid w:val="00961A43"/>
    <w:rsid w:val="009634AD"/>
    <w:rsid w:val="00963CA1"/>
    <w:rsid w:val="00963EF5"/>
    <w:rsid w:val="00964115"/>
    <w:rsid w:val="00965574"/>
    <w:rsid w:val="009664AC"/>
    <w:rsid w:val="0097040E"/>
    <w:rsid w:val="009737B5"/>
    <w:rsid w:val="00973B0A"/>
    <w:rsid w:val="00975924"/>
    <w:rsid w:val="00975C63"/>
    <w:rsid w:val="00977CFE"/>
    <w:rsid w:val="00980755"/>
    <w:rsid w:val="00981EFF"/>
    <w:rsid w:val="00983295"/>
    <w:rsid w:val="00983C96"/>
    <w:rsid w:val="00985E16"/>
    <w:rsid w:val="009874DA"/>
    <w:rsid w:val="00987CCE"/>
    <w:rsid w:val="00992E50"/>
    <w:rsid w:val="009935AF"/>
    <w:rsid w:val="00993933"/>
    <w:rsid w:val="0099453A"/>
    <w:rsid w:val="00995531"/>
    <w:rsid w:val="009A0EC4"/>
    <w:rsid w:val="009A11BA"/>
    <w:rsid w:val="009A14F4"/>
    <w:rsid w:val="009A1F12"/>
    <w:rsid w:val="009A26EE"/>
    <w:rsid w:val="009A26FE"/>
    <w:rsid w:val="009A2EE6"/>
    <w:rsid w:val="009A4A6E"/>
    <w:rsid w:val="009A7AFF"/>
    <w:rsid w:val="009B2C08"/>
    <w:rsid w:val="009B34F0"/>
    <w:rsid w:val="009B3560"/>
    <w:rsid w:val="009B390A"/>
    <w:rsid w:val="009B3AB7"/>
    <w:rsid w:val="009B566F"/>
    <w:rsid w:val="009B6480"/>
    <w:rsid w:val="009B6877"/>
    <w:rsid w:val="009B6D1C"/>
    <w:rsid w:val="009B789B"/>
    <w:rsid w:val="009B7DCF"/>
    <w:rsid w:val="009C121C"/>
    <w:rsid w:val="009C1AC3"/>
    <w:rsid w:val="009C2278"/>
    <w:rsid w:val="009C234B"/>
    <w:rsid w:val="009C2577"/>
    <w:rsid w:val="009C271B"/>
    <w:rsid w:val="009C28A7"/>
    <w:rsid w:val="009C2DB2"/>
    <w:rsid w:val="009C391D"/>
    <w:rsid w:val="009C42D6"/>
    <w:rsid w:val="009C448E"/>
    <w:rsid w:val="009C6C2B"/>
    <w:rsid w:val="009C70EF"/>
    <w:rsid w:val="009D050D"/>
    <w:rsid w:val="009D0DCC"/>
    <w:rsid w:val="009D1F0E"/>
    <w:rsid w:val="009D26C2"/>
    <w:rsid w:val="009D27B4"/>
    <w:rsid w:val="009D2B8C"/>
    <w:rsid w:val="009D4705"/>
    <w:rsid w:val="009D48BD"/>
    <w:rsid w:val="009D6DD6"/>
    <w:rsid w:val="009D6E9F"/>
    <w:rsid w:val="009E1333"/>
    <w:rsid w:val="009E4BDE"/>
    <w:rsid w:val="009E611C"/>
    <w:rsid w:val="009F0AA2"/>
    <w:rsid w:val="009F2C5E"/>
    <w:rsid w:val="009F404C"/>
    <w:rsid w:val="009F6622"/>
    <w:rsid w:val="009F795C"/>
    <w:rsid w:val="00A0073B"/>
    <w:rsid w:val="00A00A32"/>
    <w:rsid w:val="00A01148"/>
    <w:rsid w:val="00A018C7"/>
    <w:rsid w:val="00A027DA"/>
    <w:rsid w:val="00A02F15"/>
    <w:rsid w:val="00A02FE7"/>
    <w:rsid w:val="00A039EE"/>
    <w:rsid w:val="00A065BA"/>
    <w:rsid w:val="00A10E3A"/>
    <w:rsid w:val="00A111B7"/>
    <w:rsid w:val="00A12C64"/>
    <w:rsid w:val="00A14F87"/>
    <w:rsid w:val="00A15872"/>
    <w:rsid w:val="00A15970"/>
    <w:rsid w:val="00A16075"/>
    <w:rsid w:val="00A17E38"/>
    <w:rsid w:val="00A204D9"/>
    <w:rsid w:val="00A2344A"/>
    <w:rsid w:val="00A23FD6"/>
    <w:rsid w:val="00A2440C"/>
    <w:rsid w:val="00A32154"/>
    <w:rsid w:val="00A32F78"/>
    <w:rsid w:val="00A335AE"/>
    <w:rsid w:val="00A3387B"/>
    <w:rsid w:val="00A34A43"/>
    <w:rsid w:val="00A34FC1"/>
    <w:rsid w:val="00A36446"/>
    <w:rsid w:val="00A3694B"/>
    <w:rsid w:val="00A37713"/>
    <w:rsid w:val="00A4079A"/>
    <w:rsid w:val="00A40D94"/>
    <w:rsid w:val="00A41685"/>
    <w:rsid w:val="00A41C11"/>
    <w:rsid w:val="00A43F45"/>
    <w:rsid w:val="00A44961"/>
    <w:rsid w:val="00A46493"/>
    <w:rsid w:val="00A472E5"/>
    <w:rsid w:val="00A475E9"/>
    <w:rsid w:val="00A50324"/>
    <w:rsid w:val="00A506B2"/>
    <w:rsid w:val="00A508D0"/>
    <w:rsid w:val="00A50F95"/>
    <w:rsid w:val="00A5198C"/>
    <w:rsid w:val="00A53034"/>
    <w:rsid w:val="00A530C4"/>
    <w:rsid w:val="00A5396D"/>
    <w:rsid w:val="00A53A7B"/>
    <w:rsid w:val="00A542DD"/>
    <w:rsid w:val="00A55616"/>
    <w:rsid w:val="00A57122"/>
    <w:rsid w:val="00A6007C"/>
    <w:rsid w:val="00A60938"/>
    <w:rsid w:val="00A61399"/>
    <w:rsid w:val="00A62327"/>
    <w:rsid w:val="00A62520"/>
    <w:rsid w:val="00A6532C"/>
    <w:rsid w:val="00A66685"/>
    <w:rsid w:val="00A67C2D"/>
    <w:rsid w:val="00A713FC"/>
    <w:rsid w:val="00A7177E"/>
    <w:rsid w:val="00A72DBE"/>
    <w:rsid w:val="00A732DA"/>
    <w:rsid w:val="00A73987"/>
    <w:rsid w:val="00A73A5F"/>
    <w:rsid w:val="00A73E99"/>
    <w:rsid w:val="00A76558"/>
    <w:rsid w:val="00A76F63"/>
    <w:rsid w:val="00A83EAA"/>
    <w:rsid w:val="00A87A1F"/>
    <w:rsid w:val="00A906C1"/>
    <w:rsid w:val="00A9478B"/>
    <w:rsid w:val="00A95BA3"/>
    <w:rsid w:val="00A97862"/>
    <w:rsid w:val="00AA03E0"/>
    <w:rsid w:val="00AA367B"/>
    <w:rsid w:val="00AA3967"/>
    <w:rsid w:val="00AA4D1A"/>
    <w:rsid w:val="00AA5BFC"/>
    <w:rsid w:val="00AB0D96"/>
    <w:rsid w:val="00AB13C7"/>
    <w:rsid w:val="00AB181B"/>
    <w:rsid w:val="00AB252B"/>
    <w:rsid w:val="00AB4894"/>
    <w:rsid w:val="00AB5587"/>
    <w:rsid w:val="00AC0703"/>
    <w:rsid w:val="00AC65D6"/>
    <w:rsid w:val="00AC7EA7"/>
    <w:rsid w:val="00AD3B15"/>
    <w:rsid w:val="00AD4ED9"/>
    <w:rsid w:val="00AD5D63"/>
    <w:rsid w:val="00AD7B21"/>
    <w:rsid w:val="00AE00AB"/>
    <w:rsid w:val="00AE0601"/>
    <w:rsid w:val="00AE2C80"/>
    <w:rsid w:val="00AE3755"/>
    <w:rsid w:val="00AE4E63"/>
    <w:rsid w:val="00AE7DEC"/>
    <w:rsid w:val="00AF0596"/>
    <w:rsid w:val="00AF0D34"/>
    <w:rsid w:val="00AF0EE2"/>
    <w:rsid w:val="00AF1395"/>
    <w:rsid w:val="00AF1706"/>
    <w:rsid w:val="00AF215C"/>
    <w:rsid w:val="00AF2580"/>
    <w:rsid w:val="00AF4451"/>
    <w:rsid w:val="00AF4CA4"/>
    <w:rsid w:val="00AF5AAB"/>
    <w:rsid w:val="00AF6088"/>
    <w:rsid w:val="00AF6E49"/>
    <w:rsid w:val="00AF7757"/>
    <w:rsid w:val="00B00D18"/>
    <w:rsid w:val="00B01399"/>
    <w:rsid w:val="00B02779"/>
    <w:rsid w:val="00B03678"/>
    <w:rsid w:val="00B03C41"/>
    <w:rsid w:val="00B041D4"/>
    <w:rsid w:val="00B04A7B"/>
    <w:rsid w:val="00B06FC5"/>
    <w:rsid w:val="00B0793B"/>
    <w:rsid w:val="00B100B7"/>
    <w:rsid w:val="00B10903"/>
    <w:rsid w:val="00B123A3"/>
    <w:rsid w:val="00B13CA2"/>
    <w:rsid w:val="00B14CF7"/>
    <w:rsid w:val="00B169D9"/>
    <w:rsid w:val="00B20184"/>
    <w:rsid w:val="00B21CC5"/>
    <w:rsid w:val="00B21F1A"/>
    <w:rsid w:val="00B22CB9"/>
    <w:rsid w:val="00B26828"/>
    <w:rsid w:val="00B26C6F"/>
    <w:rsid w:val="00B2709D"/>
    <w:rsid w:val="00B2747A"/>
    <w:rsid w:val="00B27A04"/>
    <w:rsid w:val="00B31987"/>
    <w:rsid w:val="00B32191"/>
    <w:rsid w:val="00B325C3"/>
    <w:rsid w:val="00B34E9D"/>
    <w:rsid w:val="00B35E78"/>
    <w:rsid w:val="00B4013F"/>
    <w:rsid w:val="00B42541"/>
    <w:rsid w:val="00B433CB"/>
    <w:rsid w:val="00B4371D"/>
    <w:rsid w:val="00B46545"/>
    <w:rsid w:val="00B469E1"/>
    <w:rsid w:val="00B47707"/>
    <w:rsid w:val="00B47A5D"/>
    <w:rsid w:val="00B524B7"/>
    <w:rsid w:val="00B53658"/>
    <w:rsid w:val="00B53735"/>
    <w:rsid w:val="00B55170"/>
    <w:rsid w:val="00B551D4"/>
    <w:rsid w:val="00B56037"/>
    <w:rsid w:val="00B60ED3"/>
    <w:rsid w:val="00B61322"/>
    <w:rsid w:val="00B61E79"/>
    <w:rsid w:val="00B626F3"/>
    <w:rsid w:val="00B62D4D"/>
    <w:rsid w:val="00B6528D"/>
    <w:rsid w:val="00B66409"/>
    <w:rsid w:val="00B66B35"/>
    <w:rsid w:val="00B66D1E"/>
    <w:rsid w:val="00B67BFB"/>
    <w:rsid w:val="00B72B24"/>
    <w:rsid w:val="00B749AC"/>
    <w:rsid w:val="00B74EF7"/>
    <w:rsid w:val="00B74FD1"/>
    <w:rsid w:val="00B753A4"/>
    <w:rsid w:val="00B77BB7"/>
    <w:rsid w:val="00B80904"/>
    <w:rsid w:val="00B80D5E"/>
    <w:rsid w:val="00B824ED"/>
    <w:rsid w:val="00B829B5"/>
    <w:rsid w:val="00B83650"/>
    <w:rsid w:val="00B85F6F"/>
    <w:rsid w:val="00B87783"/>
    <w:rsid w:val="00B9173E"/>
    <w:rsid w:val="00B91BD9"/>
    <w:rsid w:val="00B93F74"/>
    <w:rsid w:val="00B9458C"/>
    <w:rsid w:val="00B9684D"/>
    <w:rsid w:val="00B97671"/>
    <w:rsid w:val="00BA1008"/>
    <w:rsid w:val="00BA22CF"/>
    <w:rsid w:val="00BA231B"/>
    <w:rsid w:val="00BA2344"/>
    <w:rsid w:val="00BA34FB"/>
    <w:rsid w:val="00BA378C"/>
    <w:rsid w:val="00BA3EAA"/>
    <w:rsid w:val="00BB0063"/>
    <w:rsid w:val="00BB1CBF"/>
    <w:rsid w:val="00BB2C8D"/>
    <w:rsid w:val="00BB441D"/>
    <w:rsid w:val="00BB5B88"/>
    <w:rsid w:val="00BB7D10"/>
    <w:rsid w:val="00BC0495"/>
    <w:rsid w:val="00BC19CE"/>
    <w:rsid w:val="00BC29E1"/>
    <w:rsid w:val="00BC3FFB"/>
    <w:rsid w:val="00BC47AD"/>
    <w:rsid w:val="00BC656B"/>
    <w:rsid w:val="00BC78F9"/>
    <w:rsid w:val="00BD107D"/>
    <w:rsid w:val="00BD2CBC"/>
    <w:rsid w:val="00BD5807"/>
    <w:rsid w:val="00BD63AB"/>
    <w:rsid w:val="00BD7A20"/>
    <w:rsid w:val="00BE0205"/>
    <w:rsid w:val="00BE1CDD"/>
    <w:rsid w:val="00BE1E4E"/>
    <w:rsid w:val="00BE2972"/>
    <w:rsid w:val="00BE2D54"/>
    <w:rsid w:val="00BE473B"/>
    <w:rsid w:val="00BE50D9"/>
    <w:rsid w:val="00BE55FB"/>
    <w:rsid w:val="00BE5B68"/>
    <w:rsid w:val="00BE6167"/>
    <w:rsid w:val="00BF00DE"/>
    <w:rsid w:val="00BF0D84"/>
    <w:rsid w:val="00BF0DC2"/>
    <w:rsid w:val="00BF1245"/>
    <w:rsid w:val="00BF12BA"/>
    <w:rsid w:val="00BF22C8"/>
    <w:rsid w:val="00BF34BD"/>
    <w:rsid w:val="00BF3973"/>
    <w:rsid w:val="00BF3A43"/>
    <w:rsid w:val="00BF53AC"/>
    <w:rsid w:val="00BF5691"/>
    <w:rsid w:val="00BF5D42"/>
    <w:rsid w:val="00BF63B4"/>
    <w:rsid w:val="00BF63B6"/>
    <w:rsid w:val="00BF6FC0"/>
    <w:rsid w:val="00BF7EAA"/>
    <w:rsid w:val="00C02E12"/>
    <w:rsid w:val="00C02F13"/>
    <w:rsid w:val="00C03237"/>
    <w:rsid w:val="00C03390"/>
    <w:rsid w:val="00C03592"/>
    <w:rsid w:val="00C042B6"/>
    <w:rsid w:val="00C05BE5"/>
    <w:rsid w:val="00C06EDF"/>
    <w:rsid w:val="00C07119"/>
    <w:rsid w:val="00C07F0A"/>
    <w:rsid w:val="00C10157"/>
    <w:rsid w:val="00C10387"/>
    <w:rsid w:val="00C1128F"/>
    <w:rsid w:val="00C116FA"/>
    <w:rsid w:val="00C12129"/>
    <w:rsid w:val="00C13323"/>
    <w:rsid w:val="00C14A50"/>
    <w:rsid w:val="00C15582"/>
    <w:rsid w:val="00C15797"/>
    <w:rsid w:val="00C1637F"/>
    <w:rsid w:val="00C17437"/>
    <w:rsid w:val="00C20239"/>
    <w:rsid w:val="00C21120"/>
    <w:rsid w:val="00C22A6C"/>
    <w:rsid w:val="00C23F2C"/>
    <w:rsid w:val="00C243CE"/>
    <w:rsid w:val="00C2631D"/>
    <w:rsid w:val="00C274BF"/>
    <w:rsid w:val="00C274C1"/>
    <w:rsid w:val="00C300FE"/>
    <w:rsid w:val="00C30FBB"/>
    <w:rsid w:val="00C3214D"/>
    <w:rsid w:val="00C34062"/>
    <w:rsid w:val="00C34347"/>
    <w:rsid w:val="00C34889"/>
    <w:rsid w:val="00C350DB"/>
    <w:rsid w:val="00C3746A"/>
    <w:rsid w:val="00C37B30"/>
    <w:rsid w:val="00C4500C"/>
    <w:rsid w:val="00C455EE"/>
    <w:rsid w:val="00C4644C"/>
    <w:rsid w:val="00C46FF4"/>
    <w:rsid w:val="00C4785F"/>
    <w:rsid w:val="00C50D5C"/>
    <w:rsid w:val="00C51067"/>
    <w:rsid w:val="00C534AF"/>
    <w:rsid w:val="00C542E4"/>
    <w:rsid w:val="00C557E1"/>
    <w:rsid w:val="00C56BE2"/>
    <w:rsid w:val="00C56F31"/>
    <w:rsid w:val="00C571CB"/>
    <w:rsid w:val="00C57BF7"/>
    <w:rsid w:val="00C60C20"/>
    <w:rsid w:val="00C61867"/>
    <w:rsid w:val="00C6440D"/>
    <w:rsid w:val="00C65B2F"/>
    <w:rsid w:val="00C666E0"/>
    <w:rsid w:val="00C67C77"/>
    <w:rsid w:val="00C71BDE"/>
    <w:rsid w:val="00C72A25"/>
    <w:rsid w:val="00C75757"/>
    <w:rsid w:val="00C76923"/>
    <w:rsid w:val="00C76E9D"/>
    <w:rsid w:val="00C775D1"/>
    <w:rsid w:val="00C80364"/>
    <w:rsid w:val="00C80841"/>
    <w:rsid w:val="00C80E74"/>
    <w:rsid w:val="00C81022"/>
    <w:rsid w:val="00C81634"/>
    <w:rsid w:val="00C817A0"/>
    <w:rsid w:val="00C81BC4"/>
    <w:rsid w:val="00C8353C"/>
    <w:rsid w:val="00C85C79"/>
    <w:rsid w:val="00C86F2A"/>
    <w:rsid w:val="00C87B85"/>
    <w:rsid w:val="00C90026"/>
    <w:rsid w:val="00C91393"/>
    <w:rsid w:val="00C92E69"/>
    <w:rsid w:val="00C937AF"/>
    <w:rsid w:val="00C950BF"/>
    <w:rsid w:val="00C97E44"/>
    <w:rsid w:val="00CA08A6"/>
    <w:rsid w:val="00CA13C4"/>
    <w:rsid w:val="00CA56AF"/>
    <w:rsid w:val="00CA60E5"/>
    <w:rsid w:val="00CB0C99"/>
    <w:rsid w:val="00CB1E65"/>
    <w:rsid w:val="00CB2197"/>
    <w:rsid w:val="00CB2F84"/>
    <w:rsid w:val="00CB3EA2"/>
    <w:rsid w:val="00CB4187"/>
    <w:rsid w:val="00CB4F6F"/>
    <w:rsid w:val="00CB657B"/>
    <w:rsid w:val="00CB6603"/>
    <w:rsid w:val="00CB69C9"/>
    <w:rsid w:val="00CC1855"/>
    <w:rsid w:val="00CC1BD1"/>
    <w:rsid w:val="00CC24CA"/>
    <w:rsid w:val="00CC2AD2"/>
    <w:rsid w:val="00CC2E56"/>
    <w:rsid w:val="00CC40AC"/>
    <w:rsid w:val="00CC49B5"/>
    <w:rsid w:val="00CC5996"/>
    <w:rsid w:val="00CC7173"/>
    <w:rsid w:val="00CD26FB"/>
    <w:rsid w:val="00CD4ACB"/>
    <w:rsid w:val="00CD641B"/>
    <w:rsid w:val="00CD6F44"/>
    <w:rsid w:val="00CE1610"/>
    <w:rsid w:val="00CE1676"/>
    <w:rsid w:val="00CE38F2"/>
    <w:rsid w:val="00CE538B"/>
    <w:rsid w:val="00CF391F"/>
    <w:rsid w:val="00CF3BF3"/>
    <w:rsid w:val="00CF3D4C"/>
    <w:rsid w:val="00CF44D5"/>
    <w:rsid w:val="00CF51D9"/>
    <w:rsid w:val="00CF6E0B"/>
    <w:rsid w:val="00CF71C8"/>
    <w:rsid w:val="00D005BA"/>
    <w:rsid w:val="00D01432"/>
    <w:rsid w:val="00D027E5"/>
    <w:rsid w:val="00D03103"/>
    <w:rsid w:val="00D040CC"/>
    <w:rsid w:val="00D04D32"/>
    <w:rsid w:val="00D05253"/>
    <w:rsid w:val="00D06299"/>
    <w:rsid w:val="00D064B7"/>
    <w:rsid w:val="00D07BC0"/>
    <w:rsid w:val="00D105EE"/>
    <w:rsid w:val="00D109C9"/>
    <w:rsid w:val="00D10DF7"/>
    <w:rsid w:val="00D11187"/>
    <w:rsid w:val="00D11580"/>
    <w:rsid w:val="00D11A32"/>
    <w:rsid w:val="00D131E6"/>
    <w:rsid w:val="00D16B4C"/>
    <w:rsid w:val="00D21202"/>
    <w:rsid w:val="00D218CF"/>
    <w:rsid w:val="00D22735"/>
    <w:rsid w:val="00D25118"/>
    <w:rsid w:val="00D33B16"/>
    <w:rsid w:val="00D34C78"/>
    <w:rsid w:val="00D3599A"/>
    <w:rsid w:val="00D36BAD"/>
    <w:rsid w:val="00D40172"/>
    <w:rsid w:val="00D4021E"/>
    <w:rsid w:val="00D409EE"/>
    <w:rsid w:val="00D41DF8"/>
    <w:rsid w:val="00D42274"/>
    <w:rsid w:val="00D43C1E"/>
    <w:rsid w:val="00D44868"/>
    <w:rsid w:val="00D45D79"/>
    <w:rsid w:val="00D50B59"/>
    <w:rsid w:val="00D52364"/>
    <w:rsid w:val="00D5377F"/>
    <w:rsid w:val="00D55E98"/>
    <w:rsid w:val="00D572C8"/>
    <w:rsid w:val="00D579A9"/>
    <w:rsid w:val="00D60302"/>
    <w:rsid w:val="00D61665"/>
    <w:rsid w:val="00D61F6E"/>
    <w:rsid w:val="00D6220D"/>
    <w:rsid w:val="00D62CF0"/>
    <w:rsid w:val="00D62CF5"/>
    <w:rsid w:val="00D62DE7"/>
    <w:rsid w:val="00D62FD8"/>
    <w:rsid w:val="00D63671"/>
    <w:rsid w:val="00D642C6"/>
    <w:rsid w:val="00D6535C"/>
    <w:rsid w:val="00D6545B"/>
    <w:rsid w:val="00D657B6"/>
    <w:rsid w:val="00D65C1C"/>
    <w:rsid w:val="00D66912"/>
    <w:rsid w:val="00D67497"/>
    <w:rsid w:val="00D76723"/>
    <w:rsid w:val="00D81687"/>
    <w:rsid w:val="00D826E8"/>
    <w:rsid w:val="00D83558"/>
    <w:rsid w:val="00D83919"/>
    <w:rsid w:val="00D83BD6"/>
    <w:rsid w:val="00D854BC"/>
    <w:rsid w:val="00D86098"/>
    <w:rsid w:val="00D8696C"/>
    <w:rsid w:val="00D873A7"/>
    <w:rsid w:val="00D8792B"/>
    <w:rsid w:val="00D913A1"/>
    <w:rsid w:val="00D91857"/>
    <w:rsid w:val="00D93467"/>
    <w:rsid w:val="00D9367D"/>
    <w:rsid w:val="00D9676C"/>
    <w:rsid w:val="00DA1995"/>
    <w:rsid w:val="00DA1AD3"/>
    <w:rsid w:val="00DA21D9"/>
    <w:rsid w:val="00DA455F"/>
    <w:rsid w:val="00DA6BD9"/>
    <w:rsid w:val="00DA7183"/>
    <w:rsid w:val="00DA7621"/>
    <w:rsid w:val="00DB0993"/>
    <w:rsid w:val="00DB0A9E"/>
    <w:rsid w:val="00DB7834"/>
    <w:rsid w:val="00DC0E30"/>
    <w:rsid w:val="00DC1324"/>
    <w:rsid w:val="00DC1CFC"/>
    <w:rsid w:val="00DC3333"/>
    <w:rsid w:val="00DC35E2"/>
    <w:rsid w:val="00DC4B0D"/>
    <w:rsid w:val="00DC6C32"/>
    <w:rsid w:val="00DC72AB"/>
    <w:rsid w:val="00DC7B6A"/>
    <w:rsid w:val="00DC7FA1"/>
    <w:rsid w:val="00DD1FE9"/>
    <w:rsid w:val="00DD3258"/>
    <w:rsid w:val="00DD3561"/>
    <w:rsid w:val="00DD53C2"/>
    <w:rsid w:val="00DD5563"/>
    <w:rsid w:val="00DD77EF"/>
    <w:rsid w:val="00DE0A72"/>
    <w:rsid w:val="00DE2908"/>
    <w:rsid w:val="00DE4654"/>
    <w:rsid w:val="00DE50B9"/>
    <w:rsid w:val="00DE6160"/>
    <w:rsid w:val="00DE67EF"/>
    <w:rsid w:val="00DE6EE9"/>
    <w:rsid w:val="00DF0EA5"/>
    <w:rsid w:val="00DF12C2"/>
    <w:rsid w:val="00DF4B4E"/>
    <w:rsid w:val="00DF4CBB"/>
    <w:rsid w:val="00DF5A81"/>
    <w:rsid w:val="00E0094F"/>
    <w:rsid w:val="00E00DA5"/>
    <w:rsid w:val="00E00FF5"/>
    <w:rsid w:val="00E01043"/>
    <w:rsid w:val="00E04AAC"/>
    <w:rsid w:val="00E06167"/>
    <w:rsid w:val="00E06BDA"/>
    <w:rsid w:val="00E07B87"/>
    <w:rsid w:val="00E10062"/>
    <w:rsid w:val="00E10701"/>
    <w:rsid w:val="00E121E4"/>
    <w:rsid w:val="00E13913"/>
    <w:rsid w:val="00E148D3"/>
    <w:rsid w:val="00E14C41"/>
    <w:rsid w:val="00E161E3"/>
    <w:rsid w:val="00E16F9A"/>
    <w:rsid w:val="00E2093C"/>
    <w:rsid w:val="00E24142"/>
    <w:rsid w:val="00E247B8"/>
    <w:rsid w:val="00E24832"/>
    <w:rsid w:val="00E25224"/>
    <w:rsid w:val="00E256DC"/>
    <w:rsid w:val="00E268B1"/>
    <w:rsid w:val="00E27427"/>
    <w:rsid w:val="00E3292D"/>
    <w:rsid w:val="00E32973"/>
    <w:rsid w:val="00E33A0A"/>
    <w:rsid w:val="00E365D6"/>
    <w:rsid w:val="00E36A0C"/>
    <w:rsid w:val="00E3712E"/>
    <w:rsid w:val="00E40A62"/>
    <w:rsid w:val="00E40F81"/>
    <w:rsid w:val="00E4152C"/>
    <w:rsid w:val="00E4163D"/>
    <w:rsid w:val="00E43D04"/>
    <w:rsid w:val="00E4443A"/>
    <w:rsid w:val="00E50305"/>
    <w:rsid w:val="00E50782"/>
    <w:rsid w:val="00E53442"/>
    <w:rsid w:val="00E54999"/>
    <w:rsid w:val="00E54CB3"/>
    <w:rsid w:val="00E55E1C"/>
    <w:rsid w:val="00E56410"/>
    <w:rsid w:val="00E5652A"/>
    <w:rsid w:val="00E56FF8"/>
    <w:rsid w:val="00E57882"/>
    <w:rsid w:val="00E62295"/>
    <w:rsid w:val="00E627F0"/>
    <w:rsid w:val="00E63EEA"/>
    <w:rsid w:val="00E64CA7"/>
    <w:rsid w:val="00E66B41"/>
    <w:rsid w:val="00E705B2"/>
    <w:rsid w:val="00E710A2"/>
    <w:rsid w:val="00E71192"/>
    <w:rsid w:val="00E75385"/>
    <w:rsid w:val="00E75688"/>
    <w:rsid w:val="00E75A5E"/>
    <w:rsid w:val="00E75B58"/>
    <w:rsid w:val="00E762B6"/>
    <w:rsid w:val="00E76BF7"/>
    <w:rsid w:val="00E76EF0"/>
    <w:rsid w:val="00E77D3B"/>
    <w:rsid w:val="00E8068E"/>
    <w:rsid w:val="00E8071F"/>
    <w:rsid w:val="00E81561"/>
    <w:rsid w:val="00E82BD4"/>
    <w:rsid w:val="00E83586"/>
    <w:rsid w:val="00E8374A"/>
    <w:rsid w:val="00E86CB4"/>
    <w:rsid w:val="00E922DA"/>
    <w:rsid w:val="00E92503"/>
    <w:rsid w:val="00E93E84"/>
    <w:rsid w:val="00E949D9"/>
    <w:rsid w:val="00EA05B7"/>
    <w:rsid w:val="00EA067E"/>
    <w:rsid w:val="00EA0A28"/>
    <w:rsid w:val="00EA1EF1"/>
    <w:rsid w:val="00EA2EBB"/>
    <w:rsid w:val="00EA5408"/>
    <w:rsid w:val="00EA625C"/>
    <w:rsid w:val="00EA6F4A"/>
    <w:rsid w:val="00EA720C"/>
    <w:rsid w:val="00EA76E1"/>
    <w:rsid w:val="00EA7832"/>
    <w:rsid w:val="00EB0B98"/>
    <w:rsid w:val="00EB0C58"/>
    <w:rsid w:val="00EB1616"/>
    <w:rsid w:val="00EB2C82"/>
    <w:rsid w:val="00EB49EF"/>
    <w:rsid w:val="00EB5015"/>
    <w:rsid w:val="00EB696C"/>
    <w:rsid w:val="00EB73A8"/>
    <w:rsid w:val="00EC0A06"/>
    <w:rsid w:val="00EC1250"/>
    <w:rsid w:val="00EC157E"/>
    <w:rsid w:val="00EC1631"/>
    <w:rsid w:val="00EC190E"/>
    <w:rsid w:val="00EC2EE6"/>
    <w:rsid w:val="00EC378F"/>
    <w:rsid w:val="00EC4BB2"/>
    <w:rsid w:val="00ED0818"/>
    <w:rsid w:val="00ED0AB9"/>
    <w:rsid w:val="00ED0B67"/>
    <w:rsid w:val="00ED1F6B"/>
    <w:rsid w:val="00ED4259"/>
    <w:rsid w:val="00ED7371"/>
    <w:rsid w:val="00EE0E52"/>
    <w:rsid w:val="00EE1058"/>
    <w:rsid w:val="00EE1061"/>
    <w:rsid w:val="00EE15D1"/>
    <w:rsid w:val="00EE19CD"/>
    <w:rsid w:val="00EE2786"/>
    <w:rsid w:val="00EE48E6"/>
    <w:rsid w:val="00EE66F7"/>
    <w:rsid w:val="00EE784C"/>
    <w:rsid w:val="00EE7875"/>
    <w:rsid w:val="00EF54F1"/>
    <w:rsid w:val="00EF616C"/>
    <w:rsid w:val="00EF6290"/>
    <w:rsid w:val="00EF66FD"/>
    <w:rsid w:val="00EF7860"/>
    <w:rsid w:val="00F00956"/>
    <w:rsid w:val="00F02533"/>
    <w:rsid w:val="00F034D4"/>
    <w:rsid w:val="00F03C5A"/>
    <w:rsid w:val="00F0463E"/>
    <w:rsid w:val="00F05D77"/>
    <w:rsid w:val="00F113FA"/>
    <w:rsid w:val="00F11756"/>
    <w:rsid w:val="00F125D0"/>
    <w:rsid w:val="00F12718"/>
    <w:rsid w:val="00F13E66"/>
    <w:rsid w:val="00F14A55"/>
    <w:rsid w:val="00F200E0"/>
    <w:rsid w:val="00F210B2"/>
    <w:rsid w:val="00F21DAD"/>
    <w:rsid w:val="00F22A4C"/>
    <w:rsid w:val="00F23DB4"/>
    <w:rsid w:val="00F24D0C"/>
    <w:rsid w:val="00F24E97"/>
    <w:rsid w:val="00F259AA"/>
    <w:rsid w:val="00F273B1"/>
    <w:rsid w:val="00F3051D"/>
    <w:rsid w:val="00F32168"/>
    <w:rsid w:val="00F330F4"/>
    <w:rsid w:val="00F35390"/>
    <w:rsid w:val="00F358F1"/>
    <w:rsid w:val="00F36445"/>
    <w:rsid w:val="00F401B8"/>
    <w:rsid w:val="00F414B5"/>
    <w:rsid w:val="00F42D28"/>
    <w:rsid w:val="00F44B84"/>
    <w:rsid w:val="00F457E4"/>
    <w:rsid w:val="00F50F47"/>
    <w:rsid w:val="00F51D54"/>
    <w:rsid w:val="00F533CC"/>
    <w:rsid w:val="00F539AF"/>
    <w:rsid w:val="00F5472E"/>
    <w:rsid w:val="00F55685"/>
    <w:rsid w:val="00F57B2E"/>
    <w:rsid w:val="00F60F37"/>
    <w:rsid w:val="00F61BC2"/>
    <w:rsid w:val="00F61E39"/>
    <w:rsid w:val="00F61F79"/>
    <w:rsid w:val="00F62EEE"/>
    <w:rsid w:val="00F636BF"/>
    <w:rsid w:val="00F63E99"/>
    <w:rsid w:val="00F64DA4"/>
    <w:rsid w:val="00F66161"/>
    <w:rsid w:val="00F67BDC"/>
    <w:rsid w:val="00F707F9"/>
    <w:rsid w:val="00F70918"/>
    <w:rsid w:val="00F70A59"/>
    <w:rsid w:val="00F70CA4"/>
    <w:rsid w:val="00F71AB9"/>
    <w:rsid w:val="00F72008"/>
    <w:rsid w:val="00F74136"/>
    <w:rsid w:val="00F74751"/>
    <w:rsid w:val="00F7679D"/>
    <w:rsid w:val="00F800FD"/>
    <w:rsid w:val="00F803F6"/>
    <w:rsid w:val="00F815CA"/>
    <w:rsid w:val="00F81F8F"/>
    <w:rsid w:val="00F828D7"/>
    <w:rsid w:val="00F83C03"/>
    <w:rsid w:val="00F8593B"/>
    <w:rsid w:val="00F86C8F"/>
    <w:rsid w:val="00F86CEC"/>
    <w:rsid w:val="00F87E1D"/>
    <w:rsid w:val="00F90437"/>
    <w:rsid w:val="00F905E6"/>
    <w:rsid w:val="00F9135A"/>
    <w:rsid w:val="00F92932"/>
    <w:rsid w:val="00F944E3"/>
    <w:rsid w:val="00F952C8"/>
    <w:rsid w:val="00F968B2"/>
    <w:rsid w:val="00FA018E"/>
    <w:rsid w:val="00FA0B41"/>
    <w:rsid w:val="00FA0BBB"/>
    <w:rsid w:val="00FA1724"/>
    <w:rsid w:val="00FA18A6"/>
    <w:rsid w:val="00FA2072"/>
    <w:rsid w:val="00FA2965"/>
    <w:rsid w:val="00FA4560"/>
    <w:rsid w:val="00FA4A6B"/>
    <w:rsid w:val="00FA5093"/>
    <w:rsid w:val="00FA5D73"/>
    <w:rsid w:val="00FA5F3A"/>
    <w:rsid w:val="00FA61E4"/>
    <w:rsid w:val="00FA6820"/>
    <w:rsid w:val="00FA784C"/>
    <w:rsid w:val="00FB15C2"/>
    <w:rsid w:val="00FB1CEE"/>
    <w:rsid w:val="00FB201A"/>
    <w:rsid w:val="00FB2DEC"/>
    <w:rsid w:val="00FB3800"/>
    <w:rsid w:val="00FB436E"/>
    <w:rsid w:val="00FB5DDF"/>
    <w:rsid w:val="00FB695E"/>
    <w:rsid w:val="00FB6F67"/>
    <w:rsid w:val="00FB768C"/>
    <w:rsid w:val="00FC0045"/>
    <w:rsid w:val="00FC02EB"/>
    <w:rsid w:val="00FC311D"/>
    <w:rsid w:val="00FC34AE"/>
    <w:rsid w:val="00FC6C09"/>
    <w:rsid w:val="00FD0453"/>
    <w:rsid w:val="00FD0788"/>
    <w:rsid w:val="00FD0BD2"/>
    <w:rsid w:val="00FD2940"/>
    <w:rsid w:val="00FD2BC4"/>
    <w:rsid w:val="00FD2E56"/>
    <w:rsid w:val="00FD421D"/>
    <w:rsid w:val="00FD4992"/>
    <w:rsid w:val="00FD5555"/>
    <w:rsid w:val="00FD65C1"/>
    <w:rsid w:val="00FD6E2A"/>
    <w:rsid w:val="00FD77A5"/>
    <w:rsid w:val="00FE0942"/>
    <w:rsid w:val="00FE2972"/>
    <w:rsid w:val="00FE360D"/>
    <w:rsid w:val="00FE39FA"/>
    <w:rsid w:val="00FE3DD7"/>
    <w:rsid w:val="00FE4200"/>
    <w:rsid w:val="00FE55B1"/>
    <w:rsid w:val="00FE75CC"/>
    <w:rsid w:val="00FF180D"/>
    <w:rsid w:val="00FF19FB"/>
    <w:rsid w:val="00FF3705"/>
    <w:rsid w:val="00FF41E3"/>
    <w:rsid w:val="00FF4635"/>
    <w:rsid w:val="00FF49F6"/>
    <w:rsid w:val="00FF5517"/>
    <w:rsid w:val="00FF68C9"/>
    <w:rsid w:val="00FF6A6F"/>
    <w:rsid w:val="00FF6C11"/>
    <w:rsid w:val="00FF74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82"/>
    <o:shapelayout v:ext="edit">
      <o:idmap v:ext="edit" data="1"/>
      <o:regrouptable v:ext="edit">
        <o:entry new="1" old="0"/>
        <o:entry new="2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2BD4"/>
    <w:rPr>
      <w:rFonts w:ascii="Souvenir Lt BT" w:hAnsi="Souvenir Lt BT"/>
    </w:rPr>
  </w:style>
  <w:style w:type="paragraph" w:styleId="Heading1">
    <w:name w:val="heading 1"/>
    <w:basedOn w:val="Normal"/>
    <w:next w:val="Normal"/>
    <w:qFormat/>
    <w:rsid w:val="00E82BD4"/>
    <w:pPr>
      <w:keepNext/>
      <w:tabs>
        <w:tab w:val="left" w:pos="360"/>
      </w:tabs>
      <w:spacing w:before="40" w:after="40" w:line="288" w:lineRule="auto"/>
      <w:jc w:val="both"/>
      <w:outlineLvl w:val="0"/>
    </w:pPr>
    <w:rPr>
      <w:b/>
      <w:sz w:val="18"/>
    </w:rPr>
  </w:style>
  <w:style w:type="paragraph" w:styleId="Heading2">
    <w:name w:val="heading 2"/>
    <w:basedOn w:val="Normal"/>
    <w:next w:val="Normal"/>
    <w:qFormat/>
    <w:rsid w:val="00E82BD4"/>
    <w:pPr>
      <w:keepNext/>
      <w:spacing w:before="20" w:after="20" w:line="264" w:lineRule="auto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E82BD4"/>
    <w:pPr>
      <w:keepNext/>
      <w:outlineLvl w:val="2"/>
    </w:pPr>
    <w:rPr>
      <w:i/>
      <w:sz w:val="16"/>
    </w:rPr>
  </w:style>
  <w:style w:type="paragraph" w:styleId="Heading4">
    <w:name w:val="heading 4"/>
    <w:basedOn w:val="Normal"/>
    <w:next w:val="Normal"/>
    <w:qFormat/>
    <w:rsid w:val="00E82BD4"/>
    <w:pPr>
      <w:keepNext/>
      <w:jc w:val="center"/>
      <w:outlineLvl w:val="3"/>
    </w:pPr>
    <w:rPr>
      <w:i/>
      <w:sz w:val="14"/>
    </w:rPr>
  </w:style>
  <w:style w:type="paragraph" w:styleId="Heading5">
    <w:name w:val="heading 5"/>
    <w:basedOn w:val="Normal"/>
    <w:next w:val="Normal"/>
    <w:qFormat/>
    <w:rsid w:val="00E82BD4"/>
    <w:pPr>
      <w:keepNext/>
      <w:tabs>
        <w:tab w:val="left" w:pos="547"/>
        <w:tab w:val="left" w:pos="907"/>
        <w:tab w:val="left" w:pos="3067"/>
        <w:tab w:val="left" w:pos="3427"/>
        <w:tab w:val="left" w:pos="5760"/>
        <w:tab w:val="left" w:pos="6120"/>
        <w:tab w:val="left" w:pos="8280"/>
        <w:tab w:val="left" w:pos="8640"/>
        <w:tab w:val="right" w:pos="10800"/>
      </w:tabs>
      <w:spacing w:before="20" w:after="20" w:line="264" w:lineRule="auto"/>
      <w:jc w:val="center"/>
      <w:outlineLvl w:val="4"/>
    </w:pPr>
    <w:rPr>
      <w:b/>
      <w:sz w:val="18"/>
    </w:rPr>
  </w:style>
  <w:style w:type="paragraph" w:styleId="Heading6">
    <w:name w:val="heading 6"/>
    <w:basedOn w:val="Normal"/>
    <w:next w:val="Normal"/>
    <w:qFormat/>
    <w:rsid w:val="00E82BD4"/>
    <w:pPr>
      <w:keepNext/>
      <w:spacing w:before="40" w:after="40"/>
      <w:jc w:val="center"/>
      <w:outlineLvl w:val="5"/>
    </w:pPr>
    <w:rPr>
      <w:rFonts w:ascii="Arial" w:hAnsi="Arial"/>
      <w:b/>
      <w:sz w:val="22"/>
    </w:rPr>
  </w:style>
  <w:style w:type="paragraph" w:styleId="Heading7">
    <w:name w:val="heading 7"/>
    <w:basedOn w:val="Normal"/>
    <w:next w:val="Normal"/>
    <w:qFormat/>
    <w:rsid w:val="00E82BD4"/>
    <w:pPr>
      <w:keepNext/>
      <w:tabs>
        <w:tab w:val="left" w:pos="504"/>
        <w:tab w:val="left" w:pos="850"/>
        <w:tab w:val="left" w:pos="2808"/>
        <w:tab w:val="left" w:pos="3154"/>
        <w:tab w:val="right" w:pos="5126"/>
      </w:tabs>
      <w:spacing w:before="20" w:after="20"/>
      <w:ind w:left="504" w:hanging="504"/>
      <w:jc w:val="center"/>
      <w:outlineLvl w:val="6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82B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82BD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82BD4"/>
  </w:style>
  <w:style w:type="paragraph" w:styleId="BodyTextIndent">
    <w:name w:val="Body Text Indent"/>
    <w:basedOn w:val="Normal"/>
    <w:rsid w:val="00E82BD4"/>
    <w:rPr>
      <w:sz w:val="16"/>
    </w:rPr>
  </w:style>
  <w:style w:type="paragraph" w:styleId="BodyText">
    <w:name w:val="Body Text"/>
    <w:basedOn w:val="Normal"/>
    <w:rsid w:val="00E82BD4"/>
    <w:pPr>
      <w:tabs>
        <w:tab w:val="left" w:pos="360"/>
      </w:tabs>
      <w:spacing w:before="40" w:after="40" w:line="288" w:lineRule="auto"/>
      <w:jc w:val="both"/>
    </w:pPr>
    <w:rPr>
      <w:sz w:val="22"/>
    </w:rPr>
  </w:style>
  <w:style w:type="paragraph" w:styleId="BodyTextIndent3">
    <w:name w:val="Body Text Indent 3"/>
    <w:basedOn w:val="Normal"/>
    <w:rsid w:val="00E82BD4"/>
    <w:pPr>
      <w:tabs>
        <w:tab w:val="left" w:pos="540"/>
        <w:tab w:val="left" w:pos="900"/>
        <w:tab w:val="left" w:pos="3060"/>
        <w:tab w:val="left" w:pos="3420"/>
        <w:tab w:val="left" w:pos="5760"/>
        <w:tab w:val="left" w:pos="6120"/>
        <w:tab w:val="left" w:pos="8280"/>
        <w:tab w:val="left" w:pos="8640"/>
        <w:tab w:val="right" w:pos="10800"/>
      </w:tabs>
      <w:spacing w:before="40" w:after="40" w:line="288" w:lineRule="auto"/>
      <w:ind w:left="547"/>
      <w:jc w:val="both"/>
    </w:pPr>
  </w:style>
  <w:style w:type="paragraph" w:styleId="Title">
    <w:name w:val="Title"/>
    <w:basedOn w:val="Normal"/>
    <w:qFormat/>
    <w:rsid w:val="00E82BD4"/>
    <w:pPr>
      <w:tabs>
        <w:tab w:val="left" w:pos="1440"/>
        <w:tab w:val="left" w:pos="1800"/>
        <w:tab w:val="left" w:pos="3787"/>
        <w:tab w:val="left" w:pos="4147"/>
        <w:tab w:val="left" w:pos="6307"/>
        <w:tab w:val="left" w:pos="6667"/>
        <w:tab w:val="left" w:pos="8467"/>
        <w:tab w:val="left" w:pos="8827"/>
        <w:tab w:val="right" w:pos="10800"/>
      </w:tabs>
      <w:spacing w:before="20" w:after="20" w:line="264" w:lineRule="auto"/>
      <w:jc w:val="center"/>
    </w:pPr>
    <w:rPr>
      <w:b/>
      <w:sz w:val="18"/>
    </w:rPr>
  </w:style>
  <w:style w:type="character" w:customStyle="1" w:styleId="FooterChar">
    <w:name w:val="Footer Char"/>
    <w:basedOn w:val="DefaultParagraphFont"/>
    <w:link w:val="Footer"/>
    <w:uiPriority w:val="99"/>
    <w:rsid w:val="00692DCA"/>
    <w:rPr>
      <w:rFonts w:ascii="Souvenir Lt BT" w:hAnsi="Souvenir Lt BT"/>
    </w:rPr>
  </w:style>
  <w:style w:type="table" w:styleId="TableGrid">
    <w:name w:val="Table Grid"/>
    <w:basedOn w:val="TableNormal"/>
    <w:rsid w:val="00145B5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3">
    <w:name w:val="Light Shading Accent 3"/>
    <w:basedOn w:val="TableNormal"/>
    <w:uiPriority w:val="60"/>
    <w:rsid w:val="00145B5C"/>
    <w:rPr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Shading-Accent2">
    <w:name w:val="Light Shading Accent 2"/>
    <w:basedOn w:val="TableNormal"/>
    <w:uiPriority w:val="60"/>
    <w:rsid w:val="008F538F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LightShading1">
    <w:name w:val="Light Shading1"/>
    <w:basedOn w:val="TableNormal"/>
    <w:uiPriority w:val="60"/>
    <w:rsid w:val="008F538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TableWeb3">
    <w:name w:val="Table Web 3"/>
    <w:basedOn w:val="TableNormal"/>
    <w:rsid w:val="008F538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8F538F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yperlink">
    <w:name w:val="Hyperlink"/>
    <w:basedOn w:val="DefaultParagraphFont"/>
    <w:unhideWhenUsed/>
    <w:rsid w:val="00837477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rsid w:val="00B60E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60E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D665F"/>
    <w:pPr>
      <w:spacing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Indent">
    <w:name w:val="Indent"/>
    <w:rsid w:val="005F1124"/>
    <w:pPr>
      <w:tabs>
        <w:tab w:val="left" w:pos="360"/>
        <w:tab w:val="left" w:pos="585"/>
        <w:tab w:val="left" w:pos="2250"/>
        <w:tab w:val="left" w:pos="3195"/>
      </w:tabs>
      <w:autoSpaceDE w:val="0"/>
      <w:autoSpaceDN w:val="0"/>
      <w:adjustRightInd w:val="0"/>
      <w:ind w:left="360" w:hanging="360"/>
      <w:jc w:val="both"/>
    </w:pPr>
    <w:rPr>
      <w:rFonts w:eastAsiaTheme="minorHAnsi"/>
      <w:color w:val="000000"/>
      <w:sz w:val="16"/>
      <w:szCs w:val="16"/>
    </w:rPr>
  </w:style>
  <w:style w:type="character" w:customStyle="1" w:styleId="HeaderChar">
    <w:name w:val="Header Char"/>
    <w:basedOn w:val="DefaultParagraphFont"/>
    <w:link w:val="Header"/>
    <w:rsid w:val="00055257"/>
    <w:rPr>
      <w:rFonts w:ascii="Souvenir Lt BT" w:hAnsi="Souvenir Lt B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100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C25CC2-1A1F-4927-9DBD-A7D07B7F3E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4966711</TotalTime>
  <Pages>1</Pages>
  <Words>134</Words>
  <Characters>76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 theory</vt:lpstr>
    </vt:vector>
  </TitlesOfParts>
  <Company/>
  <LinksUpToDate>false</LinksUpToDate>
  <CharactersWithSpaces>902</CharactersWithSpaces>
  <SharedDoc>false</SharedDoc>
  <HLinks>
    <vt:vector size="24" baseType="variant">
      <vt:variant>
        <vt:i4>1835040</vt:i4>
      </vt:variant>
      <vt:variant>
        <vt:i4>0</vt:i4>
      </vt:variant>
      <vt:variant>
        <vt:i4>0</vt:i4>
      </vt:variant>
      <vt:variant>
        <vt:i4>5</vt:i4>
      </vt:variant>
      <vt:variant>
        <vt:lpwstr>mailto:info@dipsacademy.com</vt:lpwstr>
      </vt:variant>
      <vt:variant>
        <vt:lpwstr/>
      </vt:variant>
      <vt:variant>
        <vt:i4>1835040</vt:i4>
      </vt:variant>
      <vt:variant>
        <vt:i4>6</vt:i4>
      </vt:variant>
      <vt:variant>
        <vt:i4>0</vt:i4>
      </vt:variant>
      <vt:variant>
        <vt:i4>5</vt:i4>
      </vt:variant>
      <vt:variant>
        <vt:lpwstr>mailto:info@dipsacademy.com</vt:lpwstr>
      </vt:variant>
      <vt:variant>
        <vt:lpwstr/>
      </vt:variant>
      <vt:variant>
        <vt:i4>1835040</vt:i4>
      </vt:variant>
      <vt:variant>
        <vt:i4>3</vt:i4>
      </vt:variant>
      <vt:variant>
        <vt:i4>0</vt:i4>
      </vt:variant>
      <vt:variant>
        <vt:i4>5</vt:i4>
      </vt:variant>
      <vt:variant>
        <vt:lpwstr>mailto:info@dipsacademy.com</vt:lpwstr>
      </vt:variant>
      <vt:variant>
        <vt:lpwstr/>
      </vt:variant>
      <vt:variant>
        <vt:i4>1835040</vt:i4>
      </vt:variant>
      <vt:variant>
        <vt:i4>0</vt:i4>
      </vt:variant>
      <vt:variant>
        <vt:i4>0</vt:i4>
      </vt:variant>
      <vt:variant>
        <vt:i4>5</vt:i4>
      </vt:variant>
      <vt:variant>
        <vt:lpwstr>mailto:info@dipsacademy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 theory</dc:title>
  <dc:creator>Amitesh</dc:creator>
  <cp:lastModifiedBy>MREZONE</cp:lastModifiedBy>
  <cp:revision>231</cp:revision>
  <cp:lastPrinted>2017-03-24T11:52:00Z</cp:lastPrinted>
  <dcterms:created xsi:type="dcterms:W3CDTF">2014-05-27T05:59:00Z</dcterms:created>
  <dcterms:modified xsi:type="dcterms:W3CDTF">2018-08-29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